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3480" w:rsidRPr="00BD3480" w:rsidRDefault="00BD3480" w:rsidP="00BD3480">
      <w:pPr>
        <w:spacing w:line="360" w:lineRule="auto"/>
        <w:jc w:val="center"/>
        <w:rPr>
          <w:b/>
          <w:color w:val="FF0000"/>
          <w:sz w:val="28"/>
          <w:szCs w:val="21"/>
        </w:rPr>
      </w:pPr>
      <w:r w:rsidRPr="00BD3480">
        <w:rPr>
          <w:rFonts w:hint="eastAsia"/>
          <w:b/>
          <w:color w:val="FF0000"/>
          <w:sz w:val="28"/>
          <w:szCs w:val="21"/>
        </w:rPr>
        <w:t>专题</w:t>
      </w:r>
      <w:bookmarkStart w:id="0" w:name="_GoBack"/>
      <w:r w:rsidRPr="00BD3480">
        <w:rPr>
          <w:rFonts w:hint="eastAsia"/>
          <w:b/>
          <w:color w:val="FF0000"/>
          <w:sz w:val="28"/>
          <w:szCs w:val="21"/>
        </w:rPr>
        <w:t>13</w:t>
      </w:r>
      <w:r w:rsidRPr="00BD3480">
        <w:rPr>
          <w:rFonts w:hint="eastAsia"/>
          <w:b/>
          <w:color w:val="FF0000"/>
          <w:sz w:val="28"/>
          <w:szCs w:val="21"/>
        </w:rPr>
        <w:t xml:space="preserve"> </w:t>
      </w:r>
      <w:r w:rsidRPr="00BD3480">
        <w:rPr>
          <w:rFonts w:hint="eastAsia"/>
          <w:b/>
          <w:color w:val="FF0000"/>
          <w:sz w:val="28"/>
          <w:szCs w:val="21"/>
        </w:rPr>
        <w:t>电路初探</w:t>
      </w:r>
      <w:bookmarkEnd w:id="0"/>
    </w:p>
    <w:p w:rsidR="00BD3480" w:rsidRPr="00281020" w:rsidRDefault="00BD3480" w:rsidP="00BD3480">
      <w:pPr>
        <w:spacing w:line="360" w:lineRule="auto"/>
        <w:rPr>
          <w:szCs w:val="21"/>
        </w:rPr>
      </w:pPr>
    </w:p>
    <w:p w:rsidR="00BD3480" w:rsidRPr="00E6721E" w:rsidRDefault="00BD3480" w:rsidP="00BD3480">
      <w:pPr>
        <w:rPr>
          <w:b/>
          <w:szCs w:val="21"/>
        </w:rPr>
      </w:pPr>
      <w:r w:rsidRPr="00E6721E">
        <w:rPr>
          <w:b/>
          <w:szCs w:val="21"/>
        </w:rPr>
        <w:t>一、单选题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1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宿迁市</w:t>
      </w:r>
      <w:r w:rsidRPr="00B07AE0">
        <w:rPr>
          <w:szCs w:val="21"/>
        </w:rPr>
        <w:t>·</w:t>
      </w:r>
      <w:r w:rsidRPr="00B07AE0">
        <w:rPr>
          <w:szCs w:val="21"/>
        </w:rPr>
        <w:t>中考真题）下列数据中，符合实际情况的是（　　）</w:t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A</w:t>
      </w:r>
      <w:r w:rsidRPr="00B07AE0">
        <w:rPr>
          <w:szCs w:val="21"/>
        </w:rPr>
        <w:t>．中学生的身高约为</w:t>
      </w:r>
      <w:r w:rsidRPr="00B07AE0">
        <w:rPr>
          <w:szCs w:val="21"/>
        </w:rPr>
        <w:t>170dm</w:t>
      </w:r>
      <w:r w:rsidRPr="00B07AE0">
        <w:rPr>
          <w:szCs w:val="21"/>
        </w:rPr>
        <w:tab/>
        <w:t>B</w:t>
      </w:r>
      <w:r w:rsidRPr="00B07AE0">
        <w:rPr>
          <w:szCs w:val="21"/>
        </w:rPr>
        <w:t>．人的心脏跳动一次的时间约为</w:t>
      </w:r>
      <w:r w:rsidRPr="00B07AE0">
        <w:rPr>
          <w:szCs w:val="21"/>
        </w:rPr>
        <w:t>5s</w:t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C</w:t>
      </w:r>
      <w:r w:rsidRPr="00B07AE0">
        <w:rPr>
          <w:szCs w:val="21"/>
        </w:rPr>
        <w:t>．对人体来说，安全电压是</w:t>
      </w:r>
      <w:r w:rsidRPr="00B07AE0">
        <w:rPr>
          <w:szCs w:val="21"/>
        </w:rPr>
        <w:t>220V</w:t>
      </w:r>
      <w:r w:rsidRPr="00B07AE0">
        <w:rPr>
          <w:szCs w:val="21"/>
        </w:rPr>
        <w:tab/>
        <w:t>D</w:t>
      </w:r>
      <w:r w:rsidRPr="00B07AE0">
        <w:rPr>
          <w:szCs w:val="21"/>
        </w:rPr>
        <w:t>．人体的正常体温约为</w:t>
      </w:r>
      <w:r w:rsidRPr="00B07AE0">
        <w:rPr>
          <w:szCs w:val="21"/>
        </w:rPr>
        <w:t>37℃</w:t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>D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A</w:t>
      </w:r>
      <w:r w:rsidRPr="00B07AE0">
        <w:t>．中学生的身高在</w:t>
      </w:r>
      <w:r w:rsidRPr="00B07AE0">
        <w:t>170cm</w:t>
      </w:r>
      <w:r w:rsidRPr="00B07AE0">
        <w:t>左右，故</w:t>
      </w:r>
      <w:r w:rsidRPr="00B07AE0">
        <w:t>A</w:t>
      </w:r>
      <w:r w:rsidRPr="00B07AE0">
        <w:t>不符合题意；</w:t>
      </w:r>
    </w:p>
    <w:p w:rsidR="00BD3480" w:rsidRPr="00B07AE0" w:rsidRDefault="00BD3480" w:rsidP="00BD3480">
      <w:pPr>
        <w:pStyle w:val="a6"/>
      </w:pPr>
      <w:r w:rsidRPr="00B07AE0">
        <w:t>B</w:t>
      </w:r>
      <w:r w:rsidRPr="00B07AE0">
        <w:t>．正常情况下，人的脉搏</w:t>
      </w:r>
      <w:r w:rsidRPr="00B07AE0">
        <w:t>1min</w:t>
      </w:r>
      <w:r w:rsidRPr="00B07AE0">
        <w:t>跳动</w:t>
      </w:r>
      <w:r w:rsidRPr="00B07AE0">
        <w:t>75</w:t>
      </w:r>
      <w:r w:rsidRPr="00B07AE0">
        <w:t>次，跳动</w:t>
      </w:r>
      <w:r w:rsidRPr="00B07AE0">
        <w:t>1</w:t>
      </w:r>
      <w:r w:rsidRPr="00B07AE0">
        <w:t>次的时间大约</w:t>
      </w:r>
      <w:r w:rsidRPr="00B07AE0">
        <w:t>1s</w:t>
      </w:r>
      <w:r w:rsidRPr="00B07AE0">
        <w:t>，故</w:t>
      </w:r>
      <w:r w:rsidRPr="00B07AE0">
        <w:t xml:space="preserve"> B</w:t>
      </w:r>
      <w:r w:rsidRPr="00B07AE0">
        <w:t>不符合题意；</w:t>
      </w:r>
    </w:p>
    <w:p w:rsidR="00BD3480" w:rsidRPr="00B07AE0" w:rsidRDefault="00BD3480" w:rsidP="00BD3480">
      <w:pPr>
        <w:pStyle w:val="a6"/>
      </w:pPr>
      <w:r w:rsidRPr="00B07AE0">
        <w:t>C</w:t>
      </w:r>
      <w:r w:rsidRPr="00B07AE0">
        <w:t>．对人体来说，不高于</w:t>
      </w:r>
      <w:r w:rsidRPr="00B07AE0">
        <w:t>36V</w:t>
      </w:r>
      <w:r w:rsidRPr="00B07AE0">
        <w:t>的电压是安全电压，故</w:t>
      </w:r>
      <w:r w:rsidRPr="00B07AE0">
        <w:t>C</w:t>
      </w:r>
      <w:r w:rsidRPr="00B07AE0">
        <w:t>不符合题意；</w:t>
      </w:r>
    </w:p>
    <w:p w:rsidR="00BD3480" w:rsidRPr="00B07AE0" w:rsidRDefault="00BD3480" w:rsidP="00BD3480">
      <w:pPr>
        <w:pStyle w:val="a6"/>
      </w:pPr>
      <w:r w:rsidRPr="00B07AE0">
        <w:t>D</w:t>
      </w:r>
      <w:r w:rsidRPr="00B07AE0">
        <w:t>．人体的正常体温在</w:t>
      </w:r>
      <w:r w:rsidRPr="00B07AE0">
        <w:t>37℃</w:t>
      </w:r>
      <w:r w:rsidRPr="00B07AE0">
        <w:t>左右，故</w:t>
      </w:r>
      <w:r w:rsidRPr="00B07AE0">
        <w:t>D</w:t>
      </w:r>
      <w:r w:rsidRPr="00B07AE0">
        <w:t>符合题意。</w:t>
      </w:r>
    </w:p>
    <w:p w:rsidR="00BD3480" w:rsidRPr="00B07AE0" w:rsidRDefault="00BD3480" w:rsidP="00BD3480">
      <w:pPr>
        <w:pStyle w:val="a6"/>
      </w:pPr>
      <w:r w:rsidRPr="00B07AE0">
        <w:t>故选</w:t>
      </w:r>
      <w:r w:rsidRPr="00B07AE0">
        <w:t>D</w:t>
      </w:r>
      <w:r w:rsidRPr="00B07AE0">
        <w:t>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2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苏州市</w:t>
      </w:r>
      <w:r w:rsidRPr="00B07AE0">
        <w:rPr>
          <w:szCs w:val="21"/>
        </w:rPr>
        <w:t>·</w:t>
      </w:r>
      <w:r w:rsidRPr="00B07AE0">
        <w:rPr>
          <w:szCs w:val="21"/>
        </w:rPr>
        <w:t>中考真题）有一款</w:t>
      </w:r>
      <w:r w:rsidRPr="00B07AE0">
        <w:rPr>
          <w:szCs w:val="21"/>
        </w:rPr>
        <w:t>“</w:t>
      </w:r>
      <w:r w:rsidRPr="00B07AE0">
        <w:rPr>
          <w:szCs w:val="21"/>
        </w:rPr>
        <w:t>空调扇</w:t>
      </w:r>
      <w:r w:rsidRPr="00B07AE0">
        <w:rPr>
          <w:szCs w:val="21"/>
        </w:rPr>
        <w:t>”</w:t>
      </w:r>
      <w:r w:rsidRPr="00B07AE0">
        <w:rPr>
          <w:szCs w:val="21"/>
        </w:rPr>
        <w:t>既能送常温风，又能送凉风。小明了解到其内部有两个电动机，其中电动机</w:t>
      </w:r>
      <w:r w:rsidRPr="00B07AE0">
        <w:rPr>
          <w:szCs w:val="21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5baf56c801c4f369b6025709fe71cd7" style="width:17.25pt;height:18pt" o:ole="">
            <v:imagedata r:id="rId7" o:title="eqId05baf56c801c4f369b6025709fe71cd7"/>
          </v:shape>
          <o:OLEObject Type="Embed" ProgID="Equation.DSMT4" ShapeID="_x0000_i1025" DrawAspect="Content" ObjectID="_1679905059" r:id="rId8"/>
        </w:object>
      </w:r>
      <w:r w:rsidRPr="00B07AE0">
        <w:rPr>
          <w:szCs w:val="21"/>
        </w:rPr>
        <w:t>，驱动扇叶送风，</w:t>
      </w:r>
      <w:r w:rsidRPr="00B07AE0">
        <w:rPr>
          <w:szCs w:val="21"/>
        </w:rPr>
        <w:object w:dxaOrig="380" w:dyaOrig="367">
          <v:shape id="_x0000_i1026" type="#_x0000_t75" alt="eqIdb8c9da0bac36481d831f7a95279f271e" style="width:18.75pt;height:18pt" o:ole="">
            <v:imagedata r:id="rId9" o:title="eqIdb8c9da0bac36481d831f7a95279f271e"/>
          </v:shape>
          <o:OLEObject Type="Embed" ProgID="Equation.DSMT4" ShapeID="_x0000_i1026" DrawAspect="Content" ObjectID="_1679905060" r:id="rId10"/>
        </w:object>
      </w:r>
      <w:r w:rsidRPr="00B07AE0">
        <w:rPr>
          <w:szCs w:val="21"/>
        </w:rPr>
        <w:t>驱动机内水循环使所送的风成为</w:t>
      </w:r>
      <w:r w:rsidRPr="00B07AE0">
        <w:rPr>
          <w:szCs w:val="21"/>
        </w:rPr>
        <w:t>“</w:t>
      </w:r>
      <w:r w:rsidRPr="00B07AE0">
        <w:rPr>
          <w:szCs w:val="21"/>
        </w:rPr>
        <w:t>凉风</w:t>
      </w:r>
      <w:r w:rsidRPr="00B07AE0">
        <w:rPr>
          <w:szCs w:val="21"/>
        </w:rPr>
        <w:t>”</w:t>
      </w:r>
      <w:r w:rsidRPr="00B07AE0">
        <w:rPr>
          <w:szCs w:val="21"/>
        </w:rPr>
        <w:t>，此款风扇不会只有水循环而不送风。小明设计的电路图，符合要求的是</w:t>
      </w:r>
      <w:r w:rsidRPr="00B07AE0">
        <w:rPr>
          <w:szCs w:val="21"/>
        </w:rPr>
        <w:object w:dxaOrig="165" w:dyaOrig="315">
          <v:shape id="_x0000_i1027" type="#_x0000_t75" alt="eqIdd996f15bd38249f7b7e35e6afefa8c0b" style="width:8.25pt;height:15.75pt" o:ole="">
            <v:imagedata r:id="rId11" o:title="eqIdd996f15bd38249f7b7e35e6afefa8c0b"/>
          </v:shape>
          <o:OLEObject Type="Embed" ProgID="Equation.DSMT4" ShapeID="_x0000_i1027" DrawAspect="Content" ObjectID="_1679905061" r:id="rId12"/>
        </w:object>
      </w:r>
      <w:r w:rsidRPr="00B07AE0">
        <w:rPr>
          <w:szCs w:val="21"/>
        </w:rPr>
        <w:t xml:space="preserve">　　</w:t>
      </w:r>
      <w:r w:rsidRPr="00B07AE0">
        <w:rPr>
          <w:szCs w:val="21"/>
        </w:rPr>
        <w:object w:dxaOrig="165" w:dyaOrig="315">
          <v:shape id="_x0000_i1028" type="#_x0000_t75" alt="eqId8fbdf36fcfa44dddb74ad17d601f601d" style="width:8.25pt;height:15.75pt" o:ole="">
            <v:imagedata r:id="rId13" o:title="eqId8fbdf36fcfa44dddb74ad17d601f601d"/>
          </v:shape>
          <o:OLEObject Type="Embed" ProgID="Equation.DSMT4" ShapeID="_x0000_i1028" DrawAspect="Content" ObjectID="_1679905062" r:id="rId14"/>
        </w:object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A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181100" cy="838200"/>
            <wp:effectExtent l="0" t="0" r="0" b="0"/>
            <wp:docPr id="133" name="图片 1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6" descr="figur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tab/>
        <w:t>B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143000" cy="895350"/>
            <wp:effectExtent l="0" t="0" r="0" b="0"/>
            <wp:docPr id="132" name="图片 1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figure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C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143000" cy="923925"/>
            <wp:effectExtent l="0" t="0" r="0" b="9525"/>
            <wp:docPr id="131" name="图片 1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8" descr="figure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tab/>
        <w:t>D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143000" cy="933450"/>
            <wp:effectExtent l="0" t="0" r="0" b="0"/>
            <wp:docPr id="130" name="图片 1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figur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>C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A</w:t>
      </w:r>
      <w:r w:rsidRPr="00B07AE0">
        <w:t>．开关</w:t>
      </w:r>
      <w:r w:rsidRPr="00B07AE0">
        <w:object w:dxaOrig="255" w:dyaOrig="360">
          <v:shape id="_x0000_i1029" type="#_x0000_t75" alt="eqIde0b0a69153d74086acac0f2b28878dec" style="width:12.75pt;height:18pt" o:ole="">
            <v:imagedata r:id="rId19" o:title="eqIde0b0a69153d74086acac0f2b28878dec"/>
          </v:shape>
          <o:OLEObject Type="Embed" ProgID="Equation.DSMT4" ShapeID="_x0000_i1029" DrawAspect="Content" ObjectID="_1679905063" r:id="rId20"/>
        </w:object>
      </w:r>
      <w:r w:rsidRPr="00B07AE0">
        <w:t>闭合，电动机</w:t>
      </w:r>
      <w:r w:rsidRPr="00B07AE0">
        <w:object w:dxaOrig="340" w:dyaOrig="360">
          <v:shape id="_x0000_i1030" type="#_x0000_t75" alt="eqId05baf56c801c4f369b6025709fe71cd7" style="width:17.25pt;height:18pt" o:ole="">
            <v:imagedata r:id="rId7" o:title="eqId05baf56c801c4f369b6025709fe71cd7"/>
          </v:shape>
          <o:OLEObject Type="Embed" ProgID="Equation.DSMT4" ShapeID="_x0000_i1030" DrawAspect="Content" ObjectID="_1679905064" r:id="rId21"/>
        </w:object>
      </w:r>
      <w:r w:rsidRPr="00B07AE0">
        <w:t>和</w:t>
      </w:r>
      <w:r w:rsidRPr="00B07AE0">
        <w:object w:dxaOrig="380" w:dyaOrig="367">
          <v:shape id="_x0000_i1031" type="#_x0000_t75" alt="eqIdb8c9da0bac36481d831f7a95279f271e" style="width:18.75pt;height:18pt" o:ole="">
            <v:imagedata r:id="rId9" o:title="eqIdb8c9da0bac36481d831f7a95279f271e"/>
          </v:shape>
          <o:OLEObject Type="Embed" ProgID="Equation.DSMT4" ShapeID="_x0000_i1031" DrawAspect="Content" ObjectID="_1679905065" r:id="rId22"/>
        </w:object>
      </w:r>
      <w:r w:rsidRPr="00B07AE0">
        <w:t>串联同时工作；</w:t>
      </w:r>
      <w:r w:rsidRPr="00B07AE0">
        <w:object w:dxaOrig="255" w:dyaOrig="360">
          <v:shape id="_x0000_i1032" type="#_x0000_t75" alt="eqIde0b0a69153d74086acac0f2b28878dec" style="width:12.75pt;height:18pt" o:ole="">
            <v:imagedata r:id="rId19" o:title="eqIde0b0a69153d74086acac0f2b28878dec"/>
          </v:shape>
          <o:OLEObject Type="Embed" ProgID="Equation.DSMT4" ShapeID="_x0000_i1032" DrawAspect="Content" ObjectID="_1679905066" r:id="rId23"/>
        </w:object>
      </w:r>
      <w:r w:rsidRPr="00B07AE0">
        <w:t>、</w:t>
      </w:r>
      <w:r w:rsidRPr="00B07AE0">
        <w:object w:dxaOrig="255" w:dyaOrig="315">
          <v:shape id="_x0000_i1033" type="#_x0000_t75" alt="eqIdc36de5c6d722440e9911d9802c4068f8" style="width:12.75pt;height:15.75pt" o:ole="">
            <v:imagedata r:id="rId24" o:title="eqIdc36de5c6d722440e9911d9802c4068f8"/>
          </v:shape>
          <o:OLEObject Type="Embed" ProgID="Equation.DSMT4" ShapeID="_x0000_i1033" DrawAspect="Content" ObjectID="_1679905067" r:id="rId25"/>
        </w:object>
      </w:r>
      <w:r w:rsidRPr="00B07AE0">
        <w:t>都闭合，电动机</w:t>
      </w:r>
      <w:r w:rsidRPr="00B07AE0">
        <w:object w:dxaOrig="340" w:dyaOrig="360">
          <v:shape id="_x0000_i1034" type="#_x0000_t75" alt="eqId05baf56c801c4f369b6025709fe71cd7" style="width:17.25pt;height:18pt" o:ole="">
            <v:imagedata r:id="rId7" o:title="eqId05baf56c801c4f369b6025709fe71cd7"/>
          </v:shape>
          <o:OLEObject Type="Embed" ProgID="Equation.DSMT4" ShapeID="_x0000_i1034" DrawAspect="Content" ObjectID="_1679905068" r:id="rId26"/>
        </w:object>
      </w:r>
      <w:r w:rsidRPr="00B07AE0">
        <w:t>被短路不能工作，故</w:t>
      </w:r>
      <w:r w:rsidRPr="00B07AE0">
        <w:t>A</w:t>
      </w:r>
      <w:r w:rsidRPr="00B07AE0">
        <w:t>不合题意；</w:t>
      </w:r>
    </w:p>
    <w:p w:rsidR="00BD3480" w:rsidRPr="00B07AE0" w:rsidRDefault="00BD3480" w:rsidP="00BD3480">
      <w:pPr>
        <w:pStyle w:val="a6"/>
      </w:pPr>
      <w:r w:rsidRPr="00B07AE0">
        <w:t>B</w:t>
      </w:r>
      <w:r w:rsidRPr="00B07AE0">
        <w:t>．开关</w:t>
      </w:r>
      <w:r w:rsidRPr="00B07AE0">
        <w:object w:dxaOrig="255" w:dyaOrig="360">
          <v:shape id="_x0000_i1035" type="#_x0000_t75" alt="eqIde0b0a69153d74086acac0f2b28878dec" style="width:12.75pt;height:18pt" o:ole="">
            <v:imagedata r:id="rId19" o:title="eqIde0b0a69153d74086acac0f2b28878dec"/>
          </v:shape>
          <o:OLEObject Type="Embed" ProgID="Equation.DSMT4" ShapeID="_x0000_i1035" DrawAspect="Content" ObjectID="_1679905069" r:id="rId27"/>
        </w:object>
      </w:r>
      <w:r w:rsidRPr="00B07AE0">
        <w:t>闭合，电动机</w:t>
      </w:r>
      <w:r w:rsidRPr="00B07AE0">
        <w:object w:dxaOrig="340" w:dyaOrig="360">
          <v:shape id="_x0000_i1036" type="#_x0000_t75" alt="eqId05baf56c801c4f369b6025709fe71cd7" style="width:17.25pt;height:18pt" o:ole="">
            <v:imagedata r:id="rId7" o:title="eqId05baf56c801c4f369b6025709fe71cd7"/>
          </v:shape>
          <o:OLEObject Type="Embed" ProgID="Equation.DSMT4" ShapeID="_x0000_i1036" DrawAspect="Content" ObjectID="_1679905070" r:id="rId28"/>
        </w:object>
      </w:r>
      <w:r w:rsidRPr="00B07AE0">
        <w:t>工作，驱动扇叶送风；</w:t>
      </w:r>
      <w:r w:rsidRPr="00B07AE0">
        <w:object w:dxaOrig="255" w:dyaOrig="315">
          <v:shape id="_x0000_i1037" type="#_x0000_t75" alt="eqIdc36de5c6d722440e9911d9802c4068f8" style="width:12.75pt;height:15.75pt" o:ole="">
            <v:imagedata r:id="rId24" o:title="eqIdc36de5c6d722440e9911d9802c4068f8"/>
          </v:shape>
          <o:OLEObject Type="Embed" ProgID="Equation.DSMT4" ShapeID="_x0000_i1037" DrawAspect="Content" ObjectID="_1679905071" r:id="rId29"/>
        </w:object>
      </w:r>
      <w:r w:rsidRPr="00B07AE0">
        <w:t>闭合，电动机</w:t>
      </w:r>
      <w:r w:rsidRPr="00B07AE0">
        <w:object w:dxaOrig="380" w:dyaOrig="367">
          <v:shape id="_x0000_i1038" type="#_x0000_t75" alt="eqIdb8c9da0bac36481d831f7a95279f271e" style="width:18.75pt;height:18pt" o:ole="">
            <v:imagedata r:id="rId9" o:title="eqIdb8c9da0bac36481d831f7a95279f271e"/>
          </v:shape>
          <o:OLEObject Type="Embed" ProgID="Equation.DSMT4" ShapeID="_x0000_i1038" DrawAspect="Content" ObjectID="_1679905072" r:id="rId30"/>
        </w:object>
      </w:r>
      <w:r w:rsidRPr="00B07AE0">
        <w:t>工作驱动机内水循环，水循环和送风互不影响，故</w:t>
      </w:r>
      <w:r w:rsidRPr="00B07AE0">
        <w:t>B</w:t>
      </w:r>
      <w:r w:rsidRPr="00B07AE0">
        <w:t>不合题意；</w:t>
      </w:r>
    </w:p>
    <w:p w:rsidR="00BD3480" w:rsidRPr="00B07AE0" w:rsidRDefault="00BD3480" w:rsidP="00BD3480">
      <w:pPr>
        <w:pStyle w:val="a6"/>
      </w:pPr>
      <w:r w:rsidRPr="00B07AE0">
        <w:t>C</w:t>
      </w:r>
      <w:r w:rsidRPr="00B07AE0">
        <w:t>．开关</w:t>
      </w:r>
      <w:r w:rsidRPr="00B07AE0">
        <w:object w:dxaOrig="255" w:dyaOrig="360">
          <v:shape id="_x0000_i1039" type="#_x0000_t75" alt="eqIde0b0a69153d74086acac0f2b28878dec" style="width:12.75pt;height:18pt" o:ole="">
            <v:imagedata r:id="rId19" o:title="eqIde0b0a69153d74086acac0f2b28878dec"/>
          </v:shape>
          <o:OLEObject Type="Embed" ProgID="Equation.DSMT4" ShapeID="_x0000_i1039" DrawAspect="Content" ObjectID="_1679905073" r:id="rId31"/>
        </w:object>
      </w:r>
      <w:r w:rsidRPr="00B07AE0">
        <w:t>闭合，电动机</w:t>
      </w:r>
      <w:r w:rsidRPr="00B07AE0">
        <w:object w:dxaOrig="340" w:dyaOrig="360">
          <v:shape id="_x0000_i1040" type="#_x0000_t75" alt="eqId05baf56c801c4f369b6025709fe71cd7" style="width:17.25pt;height:18pt" o:ole="">
            <v:imagedata r:id="rId7" o:title="eqId05baf56c801c4f369b6025709fe71cd7"/>
          </v:shape>
          <o:OLEObject Type="Embed" ProgID="Equation.DSMT4" ShapeID="_x0000_i1040" DrawAspect="Content" ObjectID="_1679905074" r:id="rId32"/>
        </w:object>
      </w:r>
      <w:r w:rsidRPr="00B07AE0">
        <w:t>工作，驱动扇叶送风；再闭合开关</w:t>
      </w:r>
      <w:r w:rsidRPr="00B07AE0">
        <w:object w:dxaOrig="255" w:dyaOrig="315">
          <v:shape id="_x0000_i1041" type="#_x0000_t75" alt="eqIdc36de5c6d722440e9911d9802c4068f8" style="width:12.75pt;height:15.75pt" o:ole="">
            <v:imagedata r:id="rId24" o:title="eqIdc36de5c6d722440e9911d9802c4068f8"/>
          </v:shape>
          <o:OLEObject Type="Embed" ProgID="Equation.DSMT4" ShapeID="_x0000_i1041" DrawAspect="Content" ObjectID="_1679905075" r:id="rId33"/>
        </w:object>
      </w:r>
      <w:r w:rsidRPr="00B07AE0">
        <w:t>，电动机</w:t>
      </w:r>
      <w:r w:rsidRPr="00B07AE0">
        <w:object w:dxaOrig="380" w:dyaOrig="367">
          <v:shape id="_x0000_i1042" type="#_x0000_t75" alt="eqIdb8c9da0bac36481d831f7a95279f271e" style="width:18.75pt;height:18pt" o:ole="">
            <v:imagedata r:id="rId9" o:title="eqIdb8c9da0bac36481d831f7a95279f271e"/>
          </v:shape>
          <o:OLEObject Type="Embed" ProgID="Equation.DSMT4" ShapeID="_x0000_i1042" DrawAspect="Content" ObjectID="_1679905076" r:id="rId34"/>
        </w:object>
      </w:r>
      <w:r w:rsidRPr="00B07AE0">
        <w:t>工作，驱动机内水循环，使所送的风成为</w:t>
      </w:r>
      <w:r w:rsidRPr="00B07AE0">
        <w:t>“</w:t>
      </w:r>
      <w:r w:rsidRPr="00B07AE0">
        <w:t>凉风</w:t>
      </w:r>
      <w:r w:rsidRPr="00B07AE0">
        <w:t>”</w:t>
      </w:r>
      <w:r w:rsidRPr="00B07AE0">
        <w:t>；若</w:t>
      </w:r>
      <w:r w:rsidRPr="00B07AE0">
        <w:object w:dxaOrig="255" w:dyaOrig="360">
          <v:shape id="_x0000_i1043" type="#_x0000_t75" alt="eqIde0b0a69153d74086acac0f2b28878dec" style="width:12.75pt;height:18pt" o:ole="">
            <v:imagedata r:id="rId19" o:title="eqIde0b0a69153d74086acac0f2b28878dec"/>
          </v:shape>
          <o:OLEObject Type="Embed" ProgID="Equation.DSMT4" ShapeID="_x0000_i1043" DrawAspect="Content" ObjectID="_1679905077" r:id="rId35"/>
        </w:object>
      </w:r>
      <w:r w:rsidRPr="00B07AE0">
        <w:t>断开，无论</w:t>
      </w:r>
      <w:r w:rsidRPr="00B07AE0">
        <w:object w:dxaOrig="255" w:dyaOrig="315">
          <v:shape id="_x0000_i1044" type="#_x0000_t75" alt="eqIdc36de5c6d722440e9911d9802c4068f8" style="width:12.75pt;height:15.75pt" o:ole="">
            <v:imagedata r:id="rId24" o:title="eqIdc36de5c6d722440e9911d9802c4068f8"/>
          </v:shape>
          <o:OLEObject Type="Embed" ProgID="Equation.DSMT4" ShapeID="_x0000_i1044" DrawAspect="Content" ObjectID="_1679905078" r:id="rId36"/>
        </w:object>
      </w:r>
      <w:r w:rsidRPr="00B07AE0">
        <w:t>是否闭合，电动机</w:t>
      </w:r>
      <w:r w:rsidRPr="00B07AE0">
        <w:object w:dxaOrig="380" w:dyaOrig="367">
          <v:shape id="_x0000_i1045" type="#_x0000_t75" alt="eqIdb8c9da0bac36481d831f7a95279f271e" style="width:18.75pt;height:18pt" o:ole="">
            <v:imagedata r:id="rId9" o:title="eqIdb8c9da0bac36481d831f7a95279f271e"/>
          </v:shape>
          <o:OLEObject Type="Embed" ProgID="Equation.DSMT4" ShapeID="_x0000_i1045" DrawAspect="Content" ObjectID="_1679905079" r:id="rId37"/>
        </w:object>
      </w:r>
      <w:r w:rsidRPr="00B07AE0">
        <w:t>都不能工作，故</w:t>
      </w:r>
      <w:r w:rsidRPr="00B07AE0">
        <w:t>C</w:t>
      </w:r>
      <w:r w:rsidRPr="00B07AE0">
        <w:t>符合题意；</w:t>
      </w:r>
    </w:p>
    <w:p w:rsidR="00BD3480" w:rsidRPr="00B07AE0" w:rsidRDefault="00BD3480" w:rsidP="00BD3480">
      <w:pPr>
        <w:pStyle w:val="a6"/>
      </w:pPr>
      <w:r w:rsidRPr="00B07AE0">
        <w:lastRenderedPageBreak/>
        <w:t>D</w:t>
      </w:r>
      <w:r w:rsidRPr="00B07AE0">
        <w:t>．闭合开关</w:t>
      </w:r>
      <w:r w:rsidRPr="00B07AE0">
        <w:object w:dxaOrig="255" w:dyaOrig="360">
          <v:shape id="_x0000_i1046" type="#_x0000_t75" alt="eqIde0b0a69153d74086acac0f2b28878dec" style="width:12.75pt;height:18pt" o:ole="">
            <v:imagedata r:id="rId19" o:title="eqIde0b0a69153d74086acac0f2b28878dec"/>
          </v:shape>
          <o:OLEObject Type="Embed" ProgID="Equation.DSMT4" ShapeID="_x0000_i1046" DrawAspect="Content" ObjectID="_1679905080" r:id="rId38"/>
        </w:object>
      </w:r>
      <w:r w:rsidRPr="00B07AE0">
        <w:t>，电动机</w:t>
      </w:r>
      <w:r w:rsidRPr="00B07AE0">
        <w:object w:dxaOrig="380" w:dyaOrig="367">
          <v:shape id="_x0000_i1047" type="#_x0000_t75" alt="eqIdb8c9da0bac36481d831f7a95279f271e" style="width:18.75pt;height:18pt" o:ole="">
            <v:imagedata r:id="rId9" o:title="eqIdb8c9da0bac36481d831f7a95279f271e"/>
          </v:shape>
          <o:OLEObject Type="Embed" ProgID="Equation.DSMT4" ShapeID="_x0000_i1047" DrawAspect="Content" ObjectID="_1679905081" r:id="rId39"/>
        </w:object>
      </w:r>
      <w:r w:rsidRPr="00B07AE0">
        <w:t>工作，驱动机内水循环；再闭合开关</w:t>
      </w:r>
      <w:r w:rsidRPr="00B07AE0">
        <w:object w:dxaOrig="255" w:dyaOrig="360">
          <v:shape id="_x0000_i1048" type="#_x0000_t75" alt="eqIde0b0a69153d74086acac0f2b28878dec" style="width:12.75pt;height:18pt" o:ole="">
            <v:imagedata r:id="rId19" o:title="eqIde0b0a69153d74086acac0f2b28878dec"/>
          </v:shape>
          <o:OLEObject Type="Embed" ProgID="Equation.DSMT4" ShapeID="_x0000_i1048" DrawAspect="Content" ObjectID="_1679905082" r:id="rId40"/>
        </w:object>
      </w:r>
      <w:r w:rsidRPr="00B07AE0">
        <w:t>，电动机</w:t>
      </w:r>
      <w:r w:rsidRPr="00B07AE0">
        <w:object w:dxaOrig="340" w:dyaOrig="360">
          <v:shape id="_x0000_i1049" type="#_x0000_t75" alt="eqId05baf56c801c4f369b6025709fe71cd7" style="width:17.25pt;height:18pt" o:ole="">
            <v:imagedata r:id="rId7" o:title="eqId05baf56c801c4f369b6025709fe71cd7"/>
          </v:shape>
          <o:OLEObject Type="Embed" ProgID="Equation.DSMT4" ShapeID="_x0000_i1049" DrawAspect="Content" ObjectID="_1679905083" r:id="rId41"/>
        </w:object>
      </w:r>
      <w:r w:rsidRPr="00B07AE0">
        <w:t>工作，驱动扇叶送风，故</w:t>
      </w:r>
      <w:r w:rsidRPr="00B07AE0">
        <w:t>D</w:t>
      </w:r>
      <w:r w:rsidRPr="00B07AE0">
        <w:t>不合题意。</w:t>
      </w:r>
    </w:p>
    <w:p w:rsidR="00BD3480" w:rsidRPr="00B07AE0" w:rsidRDefault="00BD3480" w:rsidP="00BD3480">
      <w:pPr>
        <w:pStyle w:val="a6"/>
      </w:pPr>
      <w:r w:rsidRPr="00B07AE0">
        <w:t>故选</w:t>
      </w:r>
      <w:r w:rsidRPr="00B07AE0">
        <w:t>C</w:t>
      </w:r>
      <w:r w:rsidRPr="00B07AE0">
        <w:t>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3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镇江市</w:t>
      </w:r>
      <w:r w:rsidRPr="00B07AE0">
        <w:rPr>
          <w:szCs w:val="21"/>
        </w:rPr>
        <w:t>·</w:t>
      </w:r>
      <w:r w:rsidRPr="00B07AE0">
        <w:rPr>
          <w:szCs w:val="21"/>
        </w:rPr>
        <w:t>中考真题）在新冠肺炎疫情期间，为加强对进校人员的管控，学校对电动门控制系统进行了改造；进校人员在体温正常且佩戴口罩的情况下，电动机方可工作开启电动门，用</w:t>
      </w:r>
      <w:r w:rsidRPr="00B07AE0">
        <w:rPr>
          <w:szCs w:val="21"/>
        </w:rPr>
        <w:t>S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闭合表示体温正常，用</w:t>
      </w:r>
      <w:r w:rsidRPr="00B07AE0">
        <w:rPr>
          <w:szCs w:val="21"/>
        </w:rPr>
        <w:t>S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闭合表示佩戴了口罩，则符合改造要求的电路是</w:t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A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590675" cy="1285875"/>
            <wp:effectExtent l="0" t="0" r="9525" b="9525"/>
            <wp:docPr id="129" name="图片 1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4" descr="figure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tab/>
        <w:t>B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590675" cy="1285875"/>
            <wp:effectExtent l="0" t="0" r="9525" b="9525"/>
            <wp:docPr id="128" name="图片 1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figure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C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562100" cy="1085850"/>
            <wp:effectExtent l="0" t="0" r="0" b="0"/>
            <wp:docPr id="127" name="图片 1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3128785" descr="figur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tab/>
        <w:t>D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524000" cy="1095375"/>
            <wp:effectExtent l="0" t="0" r="0" b="9525"/>
            <wp:docPr id="126" name="图片 1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76407727" descr="figure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>D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根据题意，用</w:t>
      </w:r>
      <w:r w:rsidRPr="00B07AE0">
        <w:t>S</w:t>
      </w:r>
      <w:r w:rsidRPr="00B07AE0">
        <w:rPr>
          <w:vertAlign w:val="subscript"/>
        </w:rPr>
        <w:t>1</w:t>
      </w:r>
      <w:r w:rsidRPr="00B07AE0">
        <w:t>闭合表示体温正常，用</w:t>
      </w:r>
      <w:r w:rsidRPr="00B07AE0">
        <w:t>S</w:t>
      </w:r>
      <w:r w:rsidRPr="00B07AE0">
        <w:rPr>
          <w:vertAlign w:val="subscript"/>
        </w:rPr>
        <w:t>2</w:t>
      </w:r>
      <w:r w:rsidRPr="00B07AE0">
        <w:t>闭合表示佩戴了口罩，两个开关同时闭合时，电动机方可工作开启电动门，故两个开关应与电动机串联在电路；故</w:t>
      </w:r>
      <w:r w:rsidRPr="00B07AE0">
        <w:t>D</w:t>
      </w:r>
      <w:r w:rsidRPr="00B07AE0">
        <w:t>符合题意。</w:t>
      </w:r>
    </w:p>
    <w:p w:rsidR="00BD3480" w:rsidRPr="00B07AE0" w:rsidRDefault="00BD3480" w:rsidP="00BD3480">
      <w:pPr>
        <w:pStyle w:val="a6"/>
      </w:pPr>
      <w:r w:rsidRPr="00B07AE0">
        <w:t>故选</w:t>
      </w:r>
      <w:r w:rsidRPr="00B07AE0">
        <w:t>D</w:t>
      </w:r>
      <w:r w:rsidRPr="00B07AE0">
        <w:t>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4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盐城市</w:t>
      </w:r>
      <w:r w:rsidRPr="00B07AE0">
        <w:rPr>
          <w:szCs w:val="21"/>
        </w:rPr>
        <w:t>·</w:t>
      </w:r>
      <w:r w:rsidRPr="00B07AE0">
        <w:rPr>
          <w:szCs w:val="21"/>
        </w:rPr>
        <w:t>九年级一模）</w:t>
      </w:r>
      <w:r w:rsidRPr="00B07AE0">
        <w:rPr>
          <w:szCs w:val="21"/>
        </w:rPr>
        <w:object w:dxaOrig="543" w:dyaOrig="258">
          <v:shape id="_x0000_i1050" type="#_x0000_t75" alt="eqId05d30a746a27472c8c58646e87093b97" style="width:27pt;height:12.75pt" o:ole="">
            <v:imagedata r:id="rId46" o:title="eqId05d30a746a27472c8c58646e87093b97"/>
          </v:shape>
          <o:OLEObject Type="Embed" ProgID="Equation.DSMT4" ShapeID="_x0000_i1050" DrawAspect="Content" ObjectID="_1679905084" r:id="rId47"/>
        </w:object>
      </w:r>
      <w:r w:rsidRPr="00B07AE0">
        <w:rPr>
          <w:szCs w:val="21"/>
        </w:rPr>
        <w:t>灯带在装饰材料中杯广泛应用。芳芳同学在研究其内部结构时发现，灯带中的</w:t>
      </w:r>
      <w:r w:rsidRPr="00B07AE0">
        <w:rPr>
          <w:szCs w:val="21"/>
        </w:rPr>
        <w:object w:dxaOrig="543" w:dyaOrig="258">
          <v:shape id="_x0000_i1051" type="#_x0000_t75" alt="eqId05d30a746a27472c8c58646e87093b97" style="width:27pt;height:12.75pt" o:ole="">
            <v:imagedata r:id="rId46" o:title="eqId05d30a746a27472c8c58646e87093b97"/>
          </v:shape>
          <o:OLEObject Type="Embed" ProgID="Equation.DSMT4" ShapeID="_x0000_i1051" DrawAspect="Content" ObjectID="_1679905085" r:id="rId48"/>
        </w:object>
      </w:r>
      <w:r w:rsidRPr="00B07AE0">
        <w:rPr>
          <w:szCs w:val="21"/>
        </w:rPr>
        <w:t>灯串联后经电流适配器接入照明电路，如图所示。她取下一只</w:t>
      </w:r>
      <w:r w:rsidRPr="00B07AE0">
        <w:rPr>
          <w:szCs w:val="21"/>
        </w:rPr>
        <w:object w:dxaOrig="543" w:dyaOrig="258">
          <v:shape id="_x0000_i1052" type="#_x0000_t75" alt="eqId05d30a746a27472c8c58646e87093b97" style="width:27pt;height:12.75pt" o:ole="">
            <v:imagedata r:id="rId46" o:title="eqId05d30a746a27472c8c58646e87093b97"/>
          </v:shape>
          <o:OLEObject Type="Embed" ProgID="Equation.DSMT4" ShapeID="_x0000_i1052" DrawAspect="Content" ObjectID="_1679905086" r:id="rId49"/>
        </w:object>
      </w:r>
      <w:r w:rsidRPr="00B07AE0">
        <w:rPr>
          <w:szCs w:val="21"/>
        </w:rPr>
        <w:t>灯接在电池两端，灯不亮，对调电池正负极后灯亮了，但用手触摸几乎不发热。以下推断符合上述事实的是（　　）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981200" cy="1152525"/>
            <wp:effectExtent l="0" t="0" r="0" b="9525"/>
            <wp:docPr id="125" name="图片 1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figure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A</w:t>
      </w:r>
      <w:r w:rsidRPr="00B07AE0">
        <w:rPr>
          <w:szCs w:val="21"/>
        </w:rPr>
        <w:t>．一只</w:t>
      </w:r>
      <w:r w:rsidRPr="00B07AE0">
        <w:rPr>
          <w:szCs w:val="21"/>
        </w:rPr>
        <w:object w:dxaOrig="543" w:dyaOrig="258">
          <v:shape id="_x0000_i1053" type="#_x0000_t75" alt="eqId05d30a746a27472c8c58646e87093b97" style="width:27pt;height:12.75pt" o:ole="">
            <v:imagedata r:id="rId46" o:title="eqId05d30a746a27472c8c58646e87093b97"/>
          </v:shape>
          <o:OLEObject Type="Embed" ProgID="Equation.DSMT4" ShapeID="_x0000_i1053" DrawAspect="Content" ObjectID="_1679905087" r:id="rId51"/>
        </w:object>
      </w:r>
      <w:r w:rsidRPr="00B07AE0">
        <w:rPr>
          <w:szCs w:val="21"/>
        </w:rPr>
        <w:t>正常工作的电压是</w:t>
      </w:r>
      <w:r w:rsidRPr="00B07AE0">
        <w:rPr>
          <w:szCs w:val="21"/>
        </w:rPr>
        <w:object w:dxaOrig="625" w:dyaOrig="285">
          <v:shape id="_x0000_i1054" type="#_x0000_t75" alt="eqId6fecf7268ae046b3bb7994d71f5dc8db" style="width:31.5pt;height:14.25pt" o:ole="">
            <v:imagedata r:id="rId52" o:title="eqId6fecf7268ae046b3bb7994d71f5dc8db"/>
          </v:shape>
          <o:OLEObject Type="Embed" ProgID="Equation.DSMT4" ShapeID="_x0000_i1054" DrawAspect="Content" ObjectID="_1679905088" r:id="rId53"/>
        </w:object>
      </w:r>
      <w:r w:rsidRPr="00B07AE0">
        <w:rPr>
          <w:szCs w:val="21"/>
        </w:rPr>
        <w:tab/>
        <w:t>B</w:t>
      </w:r>
      <w:r w:rsidRPr="00B07AE0">
        <w:rPr>
          <w:szCs w:val="21"/>
        </w:rPr>
        <w:t>．灯带中一只</w:t>
      </w:r>
      <w:r w:rsidRPr="00B07AE0">
        <w:rPr>
          <w:szCs w:val="21"/>
        </w:rPr>
        <w:object w:dxaOrig="543" w:dyaOrig="258">
          <v:shape id="_x0000_i1055" type="#_x0000_t75" alt="eqId05d30a746a27472c8c58646e87093b97" style="width:27pt;height:12.75pt" o:ole="">
            <v:imagedata r:id="rId46" o:title="eqId05d30a746a27472c8c58646e87093b97"/>
          </v:shape>
          <o:OLEObject Type="Embed" ProgID="Equation.DSMT4" ShapeID="_x0000_i1055" DrawAspect="Content" ObjectID="_1679905089" r:id="rId54"/>
        </w:object>
      </w:r>
      <w:r w:rsidRPr="00B07AE0">
        <w:rPr>
          <w:szCs w:val="21"/>
        </w:rPr>
        <w:t>灯断路后其它灯还亮</w:t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C</w:t>
      </w:r>
      <w:r w:rsidRPr="00B07AE0">
        <w:rPr>
          <w:szCs w:val="21"/>
        </w:rPr>
        <w:t>．</w:t>
      </w:r>
      <w:r w:rsidRPr="00B07AE0">
        <w:rPr>
          <w:szCs w:val="21"/>
        </w:rPr>
        <w:object w:dxaOrig="543" w:dyaOrig="258">
          <v:shape id="_x0000_i1056" type="#_x0000_t75" alt="eqId05d30a746a27472c8c58646e87093b97" style="width:27pt;height:12.75pt" o:ole="">
            <v:imagedata r:id="rId46" o:title="eqId05d30a746a27472c8c58646e87093b97"/>
          </v:shape>
          <o:OLEObject Type="Embed" ProgID="Equation.DSMT4" ShapeID="_x0000_i1056" DrawAspect="Content" ObjectID="_1679905090" r:id="rId55"/>
        </w:object>
      </w:r>
      <w:r w:rsidRPr="00B07AE0">
        <w:rPr>
          <w:szCs w:val="21"/>
        </w:rPr>
        <w:t>灯工作时主要是将电能转化为内能</w:t>
      </w:r>
      <w:r w:rsidRPr="00B07AE0">
        <w:rPr>
          <w:szCs w:val="21"/>
        </w:rPr>
        <w:tab/>
        <w:t>D</w:t>
      </w:r>
      <w:r w:rsidRPr="00B07AE0">
        <w:rPr>
          <w:szCs w:val="21"/>
        </w:rPr>
        <w:t>．</w:t>
      </w:r>
      <w:r w:rsidRPr="00B07AE0">
        <w:rPr>
          <w:szCs w:val="21"/>
        </w:rPr>
        <w:object w:dxaOrig="543" w:dyaOrig="258">
          <v:shape id="_x0000_i1057" type="#_x0000_t75" alt="eqId05d30a746a27472c8c58646e87093b97" style="width:27pt;height:12.75pt" o:ole="">
            <v:imagedata r:id="rId46" o:title="eqId05d30a746a27472c8c58646e87093b97"/>
          </v:shape>
          <o:OLEObject Type="Embed" ProgID="Equation.DSMT4" ShapeID="_x0000_i1057" DrawAspect="Content" ObjectID="_1679905091" r:id="rId56"/>
        </w:object>
      </w:r>
      <w:r w:rsidRPr="00B07AE0">
        <w:rPr>
          <w:szCs w:val="21"/>
        </w:rPr>
        <w:t>灯具有单向导电性</w:t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>D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A.</w:t>
      </w:r>
      <w:r w:rsidRPr="00B07AE0">
        <w:t>灯带中的</w:t>
      </w:r>
      <w:r w:rsidRPr="00B07AE0">
        <w:t>LED</w:t>
      </w:r>
      <w:r w:rsidRPr="00B07AE0">
        <w:t>灯串联后接入照明电路，一只灯的工作电压小于</w:t>
      </w:r>
      <w:r w:rsidRPr="00B07AE0">
        <w:t>220V</w:t>
      </w:r>
      <w:r w:rsidRPr="00B07AE0">
        <w:t>，故</w:t>
      </w:r>
      <w:r w:rsidRPr="00B07AE0">
        <w:t>A</w:t>
      </w:r>
      <w:r w:rsidRPr="00B07AE0">
        <w:t>错误；</w:t>
      </w:r>
    </w:p>
    <w:p w:rsidR="00BD3480" w:rsidRPr="00B07AE0" w:rsidRDefault="00BD3480" w:rsidP="00BD3480">
      <w:pPr>
        <w:pStyle w:val="a6"/>
      </w:pPr>
      <w:r w:rsidRPr="00B07AE0">
        <w:lastRenderedPageBreak/>
        <w:t xml:space="preserve">B. </w:t>
      </w:r>
      <w:r w:rsidRPr="00B07AE0">
        <w:t>串联电路一个用电器损坏，其它用电器的工作情况受到影响，故</w:t>
      </w:r>
      <w:r w:rsidRPr="00B07AE0">
        <w:t>B</w:t>
      </w:r>
      <w:r w:rsidRPr="00B07AE0">
        <w:t>错误；</w:t>
      </w:r>
    </w:p>
    <w:p w:rsidR="00BD3480" w:rsidRPr="00B07AE0" w:rsidRDefault="00BD3480" w:rsidP="00BD3480">
      <w:pPr>
        <w:pStyle w:val="a6"/>
      </w:pPr>
      <w:r w:rsidRPr="00B07AE0">
        <w:t xml:space="preserve">C. </w:t>
      </w:r>
      <w:r w:rsidRPr="00B07AE0">
        <w:t>用手触摸几乎不发热，说明很少电能转化成内能，故</w:t>
      </w:r>
      <w:r w:rsidRPr="00B07AE0">
        <w:t>C</w:t>
      </w:r>
      <w:r w:rsidRPr="00B07AE0">
        <w:t>错误。</w:t>
      </w:r>
    </w:p>
    <w:p w:rsidR="00BD3480" w:rsidRPr="00B07AE0" w:rsidRDefault="00BD3480" w:rsidP="00BD3480">
      <w:pPr>
        <w:pStyle w:val="a6"/>
      </w:pPr>
      <w:r w:rsidRPr="00B07AE0">
        <w:t xml:space="preserve">D. </w:t>
      </w:r>
      <w:r w:rsidRPr="00B07AE0">
        <w:t>开始灯不亮，对调电池正负极后灯亮了，说明</w:t>
      </w:r>
      <w:r w:rsidRPr="00B07AE0">
        <w:t>LED</w:t>
      </w:r>
      <w:r w:rsidRPr="00B07AE0">
        <w:t>灯具有单向导电性，故</w:t>
      </w:r>
      <w:r w:rsidRPr="00B07AE0">
        <w:t>D</w:t>
      </w:r>
      <w:r w:rsidRPr="00B07AE0">
        <w:t>正确。</w:t>
      </w:r>
    </w:p>
    <w:p w:rsidR="00BD3480" w:rsidRPr="00B07AE0" w:rsidRDefault="00BD3480" w:rsidP="00BD3480">
      <w:pPr>
        <w:pStyle w:val="a6"/>
      </w:pPr>
      <w:r w:rsidRPr="00B07AE0">
        <w:t>故选</w:t>
      </w:r>
      <w:r w:rsidRPr="00B07AE0">
        <w:t>D</w:t>
      </w:r>
      <w:r w:rsidRPr="00B07AE0">
        <w:t>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5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连云港市</w:t>
      </w:r>
      <w:r w:rsidRPr="00B07AE0">
        <w:rPr>
          <w:szCs w:val="21"/>
        </w:rPr>
        <w:t>·</w:t>
      </w:r>
      <w:r w:rsidRPr="00B07AE0">
        <w:rPr>
          <w:szCs w:val="21"/>
        </w:rPr>
        <w:t>九年级二模）如图所示，闭合开关</w:t>
      </w:r>
      <w:r w:rsidRPr="00B07AE0">
        <w:rPr>
          <w:szCs w:val="21"/>
        </w:rPr>
        <w:object w:dxaOrig="204" w:dyaOrig="285">
          <v:shape id="_x0000_i1058" type="#_x0000_t75" alt="eqId19b6fdea566b4ba2ab291bdc04169540" style="width:10.5pt;height:14.25pt" o:ole="">
            <v:imagedata r:id="rId57" o:title="eqId19b6fdea566b4ba2ab291bdc04169540"/>
          </v:shape>
          <o:OLEObject Type="Embed" ProgID="Equation.DSMT4" ShapeID="_x0000_i1058" DrawAspect="Content" ObjectID="_1679905092" r:id="rId58"/>
        </w:object>
      </w:r>
      <w:r w:rsidRPr="00B07AE0">
        <w:rPr>
          <w:szCs w:val="21"/>
        </w:rPr>
        <w:t>，电路正常工作。过了一段时间，灯泡</w:t>
      </w:r>
      <w:r w:rsidRPr="00B07AE0">
        <w:rPr>
          <w:szCs w:val="21"/>
        </w:rPr>
        <w:object w:dxaOrig="285" w:dyaOrig="367">
          <v:shape id="_x0000_i1059" type="#_x0000_t75" alt="eqId11d9ec222e54482d81543aac8c1468bd" style="width:14.25pt;height:18pt" o:ole="">
            <v:imagedata r:id="rId59" o:title="eqId11d9ec222e54482d81543aac8c1468bd"/>
          </v:shape>
          <o:OLEObject Type="Embed" ProgID="Equation.DSMT4" ShapeID="_x0000_i1059" DrawAspect="Content" ObjectID="_1679905093" r:id="rId60"/>
        </w:object>
      </w:r>
      <w:r w:rsidRPr="00B07AE0">
        <w:rPr>
          <w:szCs w:val="21"/>
        </w:rPr>
        <w:t>和</w:t>
      </w:r>
      <w:r w:rsidRPr="00B07AE0">
        <w:rPr>
          <w:szCs w:val="21"/>
        </w:rPr>
        <w:object w:dxaOrig="299" w:dyaOrig="367">
          <v:shape id="_x0000_i1060" type="#_x0000_t75" alt="eqIddb269dd05adf431bb8dbfdf1ed678494" style="width:15pt;height:18pt" o:ole="">
            <v:imagedata r:id="rId61" o:title="eqIddb269dd05adf431bb8dbfdf1ed678494"/>
          </v:shape>
          <o:OLEObject Type="Embed" ProgID="Equation.DSMT4" ShapeID="_x0000_i1060" DrawAspect="Content" ObjectID="_1679905094" r:id="rId62"/>
        </w:object>
      </w:r>
      <w:r w:rsidRPr="00B07AE0">
        <w:rPr>
          <w:szCs w:val="21"/>
        </w:rPr>
        <w:t>同时熄灭，电压表示数明显变大。出现这一现象的原因可能是（</w:t>
      </w:r>
      <w:r w:rsidRPr="00B07AE0">
        <w:rPr>
          <w:szCs w:val="21"/>
        </w:rPr>
        <w:t>  </w:t>
      </w:r>
      <w:r w:rsidRPr="00B07AE0">
        <w:rPr>
          <w:szCs w:val="21"/>
        </w:rPr>
        <w:t>）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552700" cy="1581150"/>
            <wp:effectExtent l="0" t="0" r="0" b="0"/>
            <wp:docPr id="124" name="图片 1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3277922" descr="figure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A</w:t>
      </w:r>
      <w:r w:rsidRPr="00B07AE0">
        <w:rPr>
          <w:szCs w:val="21"/>
        </w:rPr>
        <w:t>．灯泡</w:t>
      </w:r>
      <w:r w:rsidRPr="00B07AE0">
        <w:rPr>
          <w:szCs w:val="21"/>
        </w:rPr>
        <w:object w:dxaOrig="285" w:dyaOrig="367">
          <v:shape id="_x0000_i1061" type="#_x0000_t75" alt="eqId11d9ec222e54482d81543aac8c1468bd" style="width:14.25pt;height:18pt" o:ole="">
            <v:imagedata r:id="rId59" o:title="eqId11d9ec222e54482d81543aac8c1468bd"/>
          </v:shape>
          <o:OLEObject Type="Embed" ProgID="Equation.DSMT4" ShapeID="_x0000_i1061" DrawAspect="Content" ObjectID="_1679905095" r:id="rId64"/>
        </w:object>
      </w:r>
      <w:r w:rsidRPr="00B07AE0">
        <w:rPr>
          <w:szCs w:val="21"/>
        </w:rPr>
        <w:t>灯丝断了</w:t>
      </w:r>
      <w:r w:rsidRPr="00B07AE0">
        <w:rPr>
          <w:szCs w:val="21"/>
        </w:rPr>
        <w:tab/>
        <w:t>B</w:t>
      </w:r>
      <w:r w:rsidRPr="00B07AE0">
        <w:rPr>
          <w:szCs w:val="21"/>
        </w:rPr>
        <w:t>．灯泡</w:t>
      </w:r>
      <w:r w:rsidRPr="00B07AE0">
        <w:rPr>
          <w:szCs w:val="21"/>
        </w:rPr>
        <w:object w:dxaOrig="285" w:dyaOrig="367">
          <v:shape id="_x0000_i1062" type="#_x0000_t75" alt="eqId11d9ec222e54482d81543aac8c1468bd" style="width:14.25pt;height:18pt" o:ole="">
            <v:imagedata r:id="rId59" o:title="eqId11d9ec222e54482d81543aac8c1468bd"/>
          </v:shape>
          <o:OLEObject Type="Embed" ProgID="Equation.DSMT4" ShapeID="_x0000_i1062" DrawAspect="Content" ObjectID="_1679905096" r:id="rId65"/>
        </w:object>
      </w:r>
      <w:r w:rsidRPr="00B07AE0">
        <w:rPr>
          <w:szCs w:val="21"/>
        </w:rPr>
        <w:t>短路了</w:t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C</w:t>
      </w:r>
      <w:r w:rsidRPr="00B07AE0">
        <w:rPr>
          <w:szCs w:val="21"/>
        </w:rPr>
        <w:t>．灯泡</w:t>
      </w:r>
      <w:r w:rsidRPr="00B07AE0">
        <w:rPr>
          <w:szCs w:val="21"/>
        </w:rPr>
        <w:object w:dxaOrig="299" w:dyaOrig="367">
          <v:shape id="_x0000_i1063" type="#_x0000_t75" alt="eqIddb269dd05adf431bb8dbfdf1ed678494" style="width:15pt;height:18pt" o:ole="">
            <v:imagedata r:id="rId61" o:title="eqIddb269dd05adf431bb8dbfdf1ed678494"/>
          </v:shape>
          <o:OLEObject Type="Embed" ProgID="Equation.DSMT4" ShapeID="_x0000_i1063" DrawAspect="Content" ObjectID="_1679905097" r:id="rId66"/>
        </w:object>
      </w:r>
      <w:r w:rsidRPr="00B07AE0">
        <w:rPr>
          <w:szCs w:val="21"/>
        </w:rPr>
        <w:t>灯丝断了</w:t>
      </w:r>
      <w:r w:rsidRPr="00B07AE0">
        <w:rPr>
          <w:szCs w:val="21"/>
        </w:rPr>
        <w:tab/>
        <w:t>D</w:t>
      </w:r>
      <w:r w:rsidRPr="00B07AE0">
        <w:rPr>
          <w:szCs w:val="21"/>
        </w:rPr>
        <w:t>．灯泡</w:t>
      </w:r>
      <w:r w:rsidRPr="00B07AE0">
        <w:rPr>
          <w:szCs w:val="21"/>
        </w:rPr>
        <w:object w:dxaOrig="299" w:dyaOrig="367">
          <v:shape id="_x0000_i1064" type="#_x0000_t75" alt="eqIddb269dd05adf431bb8dbfdf1ed678494" style="width:15pt;height:18pt" o:ole="">
            <v:imagedata r:id="rId61" o:title="eqIddb269dd05adf431bb8dbfdf1ed678494"/>
          </v:shape>
          <o:OLEObject Type="Embed" ProgID="Equation.DSMT4" ShapeID="_x0000_i1064" DrawAspect="Content" ObjectID="_1679905098" r:id="rId67"/>
        </w:object>
      </w:r>
      <w:r w:rsidRPr="00B07AE0">
        <w:rPr>
          <w:szCs w:val="21"/>
        </w:rPr>
        <w:t>短路了</w:t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>A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闭合开关</w:t>
      </w:r>
      <w:r w:rsidRPr="00B07AE0">
        <w:object w:dxaOrig="204" w:dyaOrig="285">
          <v:shape id="_x0000_i1065" type="#_x0000_t75" alt="eqId19b6fdea566b4ba2ab291bdc04169540" style="width:10.5pt;height:14.25pt" o:ole="">
            <v:imagedata r:id="rId57" o:title="eqId19b6fdea566b4ba2ab291bdc04169540"/>
          </v:shape>
          <o:OLEObject Type="Embed" ProgID="Equation.DSMT4" ShapeID="_x0000_i1065" DrawAspect="Content" ObjectID="_1679905099" r:id="rId68"/>
        </w:object>
      </w:r>
      <w:r w:rsidRPr="00B07AE0">
        <w:t>，电路正常工作。过了一段时间，灯泡</w:t>
      </w:r>
      <w:r w:rsidRPr="00B07AE0">
        <w:object w:dxaOrig="285" w:dyaOrig="367">
          <v:shape id="_x0000_i1066" type="#_x0000_t75" alt="eqId11d9ec222e54482d81543aac8c1468bd" style="width:14.25pt;height:18pt" o:ole="">
            <v:imagedata r:id="rId59" o:title="eqId11d9ec222e54482d81543aac8c1468bd"/>
          </v:shape>
          <o:OLEObject Type="Embed" ProgID="Equation.DSMT4" ShapeID="_x0000_i1066" DrawAspect="Content" ObjectID="_1679905100" r:id="rId69"/>
        </w:object>
      </w:r>
      <w:r w:rsidRPr="00B07AE0">
        <w:t>和</w:t>
      </w:r>
      <w:r w:rsidRPr="00B07AE0">
        <w:object w:dxaOrig="299" w:dyaOrig="367">
          <v:shape id="_x0000_i1067" type="#_x0000_t75" alt="eqIddb269dd05adf431bb8dbfdf1ed678494" style="width:15pt;height:18pt" o:ole="">
            <v:imagedata r:id="rId61" o:title="eqIddb269dd05adf431bb8dbfdf1ed678494"/>
          </v:shape>
          <o:OLEObject Type="Embed" ProgID="Equation.DSMT4" ShapeID="_x0000_i1067" DrawAspect="Content" ObjectID="_1679905101" r:id="rId70"/>
        </w:object>
      </w:r>
      <w:r w:rsidRPr="00B07AE0">
        <w:t>同时熄灭，由于电路故障只有一种，则故障是出现了断路现象；由于电压表示数变大，则电压表测量的是电源电压，即电压表与电源之间是接通的，所以故障是与电压表并联的灯泡</w:t>
      </w:r>
      <w:r w:rsidRPr="00B07AE0">
        <w:object w:dxaOrig="285" w:dyaOrig="367">
          <v:shape id="_x0000_i1068" type="#_x0000_t75" alt="eqId11d9ec222e54482d81543aac8c1468bd" style="width:14.25pt;height:18pt" o:ole="">
            <v:imagedata r:id="rId59" o:title="eqId11d9ec222e54482d81543aac8c1468bd"/>
          </v:shape>
          <o:OLEObject Type="Embed" ProgID="Equation.DSMT4" ShapeID="_x0000_i1068" DrawAspect="Content" ObjectID="_1679905102" r:id="rId71"/>
        </w:object>
      </w:r>
      <w:r w:rsidRPr="00B07AE0">
        <w:t>灯丝断了，故</w:t>
      </w:r>
      <w:r w:rsidRPr="00B07AE0">
        <w:t>BCD</w:t>
      </w:r>
      <w:r w:rsidRPr="00B07AE0">
        <w:t>不符合题意，</w:t>
      </w:r>
      <w:r w:rsidRPr="00B07AE0">
        <w:t>A</w:t>
      </w:r>
      <w:r w:rsidRPr="00B07AE0">
        <w:t>符合题意。</w:t>
      </w:r>
    </w:p>
    <w:p w:rsidR="00BD3480" w:rsidRPr="00B07AE0" w:rsidRDefault="00BD3480" w:rsidP="00BD3480">
      <w:pPr>
        <w:pStyle w:val="a6"/>
      </w:pPr>
      <w:r w:rsidRPr="00B07AE0">
        <w:t>故选</w:t>
      </w:r>
      <w:r w:rsidRPr="00B07AE0">
        <w:t>A</w:t>
      </w:r>
      <w:r w:rsidRPr="00B07AE0">
        <w:t>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6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扬州市</w:t>
      </w:r>
      <w:r w:rsidRPr="00B07AE0">
        <w:rPr>
          <w:szCs w:val="21"/>
        </w:rPr>
        <w:t>·</w:t>
      </w:r>
      <w:r w:rsidRPr="00B07AE0">
        <w:rPr>
          <w:szCs w:val="21"/>
        </w:rPr>
        <w:t>九年级二模）</w:t>
      </w:r>
      <w:r w:rsidRPr="00B07AE0">
        <w:rPr>
          <w:szCs w:val="21"/>
        </w:rPr>
        <w:t>“</w:t>
      </w:r>
      <w:r w:rsidRPr="00B07AE0">
        <w:rPr>
          <w:szCs w:val="21"/>
        </w:rPr>
        <w:t>网课</w:t>
      </w:r>
      <w:r w:rsidRPr="00B07AE0">
        <w:rPr>
          <w:szCs w:val="21"/>
        </w:rPr>
        <w:t>”</w:t>
      </w:r>
      <w:r w:rsidRPr="00B07AE0">
        <w:rPr>
          <w:szCs w:val="21"/>
        </w:rPr>
        <w:t>让学习更加便捷，但也容易使人们用眼过度。如图所示，电加热眼罩可以缓解眼疲劳。它有两个发热电阻，当开关</w:t>
      </w:r>
      <w:r w:rsidRPr="00B07AE0">
        <w:rPr>
          <w:szCs w:val="21"/>
        </w:rPr>
        <w:t>S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闭合时，</w:t>
      </w:r>
      <w:r w:rsidRPr="00B07AE0">
        <w:rPr>
          <w:i/>
          <w:szCs w:val="21"/>
        </w:rPr>
        <w:t>R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工作，为低温状态；再闭合</w:t>
      </w:r>
      <w:r w:rsidRPr="00B07AE0">
        <w:rPr>
          <w:szCs w:val="21"/>
        </w:rPr>
        <w:t>S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，</w:t>
      </w:r>
      <w:r w:rsidRPr="00B07AE0">
        <w:rPr>
          <w:i/>
          <w:szCs w:val="21"/>
        </w:rPr>
        <w:t>R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、</w:t>
      </w:r>
      <w:r w:rsidRPr="00B07AE0">
        <w:rPr>
          <w:i/>
          <w:szCs w:val="21"/>
        </w:rPr>
        <w:t>R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同时工作，为高温状态；若断开</w:t>
      </w:r>
      <w:r w:rsidRPr="00B07AE0">
        <w:rPr>
          <w:szCs w:val="21"/>
        </w:rPr>
        <w:t>S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，眼罩停止发热。以下简化模拟电路设计正确的是（　　）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162050" cy="1076325"/>
            <wp:effectExtent l="0" t="0" r="0" b="9525"/>
            <wp:docPr id="123" name="图片 1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figure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lastRenderedPageBreak/>
        <w:t>A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438275" cy="1219200"/>
            <wp:effectExtent l="0" t="0" r="9525" b="0"/>
            <wp:docPr id="122" name="图片 1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87552627" descr="figure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tab/>
        <w:t>B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438275" cy="1143000"/>
            <wp:effectExtent l="0" t="0" r="9525" b="0"/>
            <wp:docPr id="121" name="图片 1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9508578" descr="figure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C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514475" cy="1133475"/>
            <wp:effectExtent l="0" t="0" r="9525" b="9525"/>
            <wp:docPr id="120" name="图片 1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40781216" descr="figure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tab/>
        <w:t>D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485900" cy="1171575"/>
            <wp:effectExtent l="0" t="0" r="0" b="9525"/>
            <wp:docPr id="119" name="图片 1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21849894" descr="figure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>C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A</w:t>
      </w:r>
      <w:r w:rsidRPr="00B07AE0">
        <w:t>．由图可知，当开关</w:t>
      </w:r>
      <w:r w:rsidRPr="00B07AE0">
        <w:t>S</w:t>
      </w:r>
      <w:r w:rsidRPr="00B07AE0">
        <w:rPr>
          <w:vertAlign w:val="subscript"/>
        </w:rPr>
        <w:t>1</w:t>
      </w:r>
      <w:r w:rsidRPr="00B07AE0">
        <w:t>、</w:t>
      </w:r>
      <w:r w:rsidRPr="00B07AE0">
        <w:t>S</w:t>
      </w:r>
      <w:r w:rsidRPr="00B07AE0">
        <w:rPr>
          <w:vertAlign w:val="subscript"/>
        </w:rPr>
        <w:t>2</w:t>
      </w:r>
      <w:r w:rsidRPr="00B07AE0">
        <w:t>闭合时，</w:t>
      </w:r>
      <w:r w:rsidRPr="00B07AE0">
        <w:rPr>
          <w:i/>
        </w:rPr>
        <w:t>R</w:t>
      </w:r>
      <w:r w:rsidRPr="00B07AE0">
        <w:rPr>
          <w:vertAlign w:val="subscript"/>
        </w:rPr>
        <w:t>2</w:t>
      </w:r>
      <w:r w:rsidRPr="00B07AE0">
        <w:t>不工作，故</w:t>
      </w:r>
      <w:r w:rsidRPr="00B07AE0">
        <w:t>A</w:t>
      </w:r>
      <w:r w:rsidRPr="00B07AE0">
        <w:t>错误；</w:t>
      </w:r>
    </w:p>
    <w:p w:rsidR="00BD3480" w:rsidRPr="00B07AE0" w:rsidRDefault="00BD3480" w:rsidP="00BD3480">
      <w:pPr>
        <w:pStyle w:val="a6"/>
      </w:pPr>
      <w:r w:rsidRPr="00B07AE0">
        <w:t>B</w:t>
      </w:r>
      <w:r w:rsidRPr="00B07AE0">
        <w:t>．由图可知，只有当开关</w:t>
      </w:r>
      <w:r w:rsidRPr="00B07AE0">
        <w:t>S</w:t>
      </w:r>
      <w:r w:rsidRPr="00B07AE0">
        <w:rPr>
          <w:vertAlign w:val="subscript"/>
        </w:rPr>
        <w:t>1</w:t>
      </w:r>
      <w:r w:rsidRPr="00B07AE0">
        <w:t>、</w:t>
      </w:r>
      <w:r w:rsidRPr="00B07AE0">
        <w:t>S</w:t>
      </w:r>
      <w:r w:rsidRPr="00B07AE0">
        <w:rPr>
          <w:vertAlign w:val="subscript"/>
        </w:rPr>
        <w:t>2</w:t>
      </w:r>
      <w:r w:rsidRPr="00B07AE0">
        <w:t>闭合时，两个电阻才同时工作，任何一个开关断开后都不工作，故</w:t>
      </w:r>
      <w:r w:rsidRPr="00B07AE0">
        <w:t>B</w:t>
      </w:r>
      <w:r w:rsidRPr="00B07AE0">
        <w:t>错误；</w:t>
      </w:r>
    </w:p>
    <w:p w:rsidR="00BD3480" w:rsidRPr="00B07AE0" w:rsidRDefault="00BD3480" w:rsidP="00BD3480">
      <w:pPr>
        <w:pStyle w:val="a6"/>
      </w:pPr>
      <w:r w:rsidRPr="00B07AE0">
        <w:t>C</w:t>
      </w:r>
      <w:r w:rsidRPr="00B07AE0">
        <w:t>．由图可知，当开关</w:t>
      </w:r>
      <w:r w:rsidRPr="00B07AE0">
        <w:t>S</w:t>
      </w:r>
      <w:r w:rsidRPr="00B07AE0">
        <w:rPr>
          <w:vertAlign w:val="subscript"/>
        </w:rPr>
        <w:t>1</w:t>
      </w:r>
      <w:r w:rsidRPr="00B07AE0">
        <w:t>、</w:t>
      </w:r>
      <w:r w:rsidRPr="00B07AE0">
        <w:t>S</w:t>
      </w:r>
      <w:r w:rsidRPr="00B07AE0">
        <w:rPr>
          <w:vertAlign w:val="subscript"/>
        </w:rPr>
        <w:t>2</w:t>
      </w:r>
      <w:r w:rsidRPr="00B07AE0">
        <w:t>闭合时两个电阻并联，由</w:t>
      </w:r>
      <w:r w:rsidRPr="00B07AE0">
        <w:object w:dxaOrig="870" w:dyaOrig="720">
          <v:shape id="_x0000_i1069" type="#_x0000_t75" alt="eqId1f6e853871a74508a2581ec25d6982c8" style="width:43.5pt;height:36pt" o:ole="">
            <v:imagedata r:id="rId77" o:title="eqId1f6e853871a74508a2581ec25d6982c8"/>
          </v:shape>
          <o:OLEObject Type="Embed" ProgID="Equation.DSMT4" ShapeID="_x0000_i1069" DrawAspect="Content" ObjectID="_1679905103" r:id="rId78"/>
        </w:object>
      </w:r>
      <w:r w:rsidRPr="00B07AE0">
        <w:t>可知电路功率更大，为高温状态；当开关</w:t>
      </w:r>
      <w:r w:rsidRPr="00B07AE0">
        <w:t>S</w:t>
      </w:r>
      <w:r w:rsidRPr="00B07AE0">
        <w:rPr>
          <w:vertAlign w:val="subscript"/>
        </w:rPr>
        <w:t>1</w:t>
      </w:r>
      <w:r w:rsidRPr="00B07AE0">
        <w:t>闭合时</w:t>
      </w:r>
      <w:r w:rsidRPr="00B07AE0">
        <w:rPr>
          <w:i/>
        </w:rPr>
        <w:t>R</w:t>
      </w:r>
      <w:r w:rsidRPr="00B07AE0">
        <w:rPr>
          <w:vertAlign w:val="subscript"/>
        </w:rPr>
        <w:t>1</w:t>
      </w:r>
      <w:r w:rsidRPr="00B07AE0">
        <w:t>工作，为低温状态；若断开</w:t>
      </w:r>
      <w:r w:rsidRPr="00B07AE0">
        <w:t>S</w:t>
      </w:r>
      <w:r w:rsidRPr="00B07AE0">
        <w:rPr>
          <w:vertAlign w:val="subscript"/>
        </w:rPr>
        <w:t>1</w:t>
      </w:r>
      <w:r w:rsidRPr="00B07AE0">
        <w:t>，电路断路，眼罩停止发热，故</w:t>
      </w:r>
      <w:r w:rsidRPr="00B07AE0">
        <w:t>C</w:t>
      </w:r>
      <w:r w:rsidRPr="00B07AE0">
        <w:t>正确；</w:t>
      </w:r>
    </w:p>
    <w:p w:rsidR="00BD3480" w:rsidRPr="00B07AE0" w:rsidRDefault="00BD3480" w:rsidP="00BD3480">
      <w:pPr>
        <w:pStyle w:val="a6"/>
      </w:pPr>
      <w:r w:rsidRPr="00B07AE0">
        <w:t>D</w:t>
      </w:r>
      <w:r w:rsidRPr="00B07AE0">
        <w:t>．由图可知，当开关</w:t>
      </w:r>
      <w:r w:rsidRPr="00B07AE0">
        <w:t>S</w:t>
      </w:r>
      <w:r w:rsidRPr="00B07AE0">
        <w:rPr>
          <w:vertAlign w:val="subscript"/>
        </w:rPr>
        <w:t>1</w:t>
      </w:r>
      <w:r w:rsidRPr="00B07AE0">
        <w:t>、</w:t>
      </w:r>
      <w:r w:rsidRPr="00B07AE0">
        <w:t>S</w:t>
      </w:r>
      <w:r w:rsidRPr="00B07AE0">
        <w:rPr>
          <w:vertAlign w:val="subscript"/>
        </w:rPr>
        <w:t>2</w:t>
      </w:r>
      <w:r w:rsidRPr="00B07AE0">
        <w:t>闭合时两个电阻并联，同时工作；但断开</w:t>
      </w:r>
      <w:r w:rsidRPr="00B07AE0">
        <w:t>S</w:t>
      </w:r>
      <w:r w:rsidRPr="00B07AE0">
        <w:rPr>
          <w:vertAlign w:val="subscript"/>
        </w:rPr>
        <w:t>1</w:t>
      </w:r>
      <w:r w:rsidRPr="00B07AE0">
        <w:t>时</w:t>
      </w:r>
      <w:r w:rsidRPr="00B07AE0">
        <w:rPr>
          <w:i/>
        </w:rPr>
        <w:t>R</w:t>
      </w:r>
      <w:r w:rsidRPr="00B07AE0">
        <w:rPr>
          <w:vertAlign w:val="subscript"/>
        </w:rPr>
        <w:t>2</w:t>
      </w:r>
      <w:r w:rsidRPr="00B07AE0">
        <w:t>仍在工作，眼罩不停止发热，故</w:t>
      </w:r>
      <w:r w:rsidRPr="00B07AE0">
        <w:t>D</w:t>
      </w:r>
      <w:r w:rsidRPr="00B07AE0">
        <w:t>错误。</w:t>
      </w:r>
    </w:p>
    <w:p w:rsidR="00BD3480" w:rsidRPr="00B07AE0" w:rsidRDefault="00BD3480" w:rsidP="00BD3480">
      <w:pPr>
        <w:pStyle w:val="a6"/>
      </w:pPr>
      <w:r w:rsidRPr="00B07AE0">
        <w:t>故选</w:t>
      </w:r>
      <w:r w:rsidRPr="00B07AE0">
        <w:t>C</w:t>
      </w:r>
      <w:r w:rsidRPr="00B07AE0">
        <w:t>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7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连云港市</w:t>
      </w:r>
      <w:r w:rsidRPr="00B07AE0">
        <w:rPr>
          <w:szCs w:val="21"/>
        </w:rPr>
        <w:t>·</w:t>
      </w:r>
      <w:r w:rsidRPr="00B07AE0">
        <w:rPr>
          <w:szCs w:val="21"/>
        </w:rPr>
        <w:t>九年级一模）在综合实践活动中，某小组为医院设计病房呼叫电路，要求在病人需要护理时，闭合病房床头开关，就能及时通知值班室里的护士。图中最合理的设计方案是（</w:t>
      </w:r>
      <w:r w:rsidRPr="00B07AE0">
        <w:rPr>
          <w:szCs w:val="21"/>
        </w:rPr>
        <w:t xml:space="preserve">  </w:t>
      </w:r>
      <w:r w:rsidRPr="00B07AE0">
        <w:rPr>
          <w:szCs w:val="21"/>
        </w:rPr>
        <w:t>）</w:t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A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47750" cy="1285875"/>
            <wp:effectExtent l="0" t="0" r="0" b="9525"/>
            <wp:docPr id="118" name="图片 1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30695794" descr="figure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tab/>
        <w:t>B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95375" cy="1228725"/>
            <wp:effectExtent l="0" t="0" r="9525" b="9525"/>
            <wp:docPr id="117" name="图片 1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2" descr="figure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C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85850" cy="1181100"/>
            <wp:effectExtent l="0" t="0" r="0" b="0"/>
            <wp:docPr id="116" name="图片 1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72294810" descr="figure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tab/>
        <w:t>D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85850" cy="1304925"/>
            <wp:effectExtent l="0" t="0" r="0" b="9525"/>
            <wp:docPr id="115" name="图片 1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8174107" descr="figure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lastRenderedPageBreak/>
        <w:t>【答案】</w:t>
      </w:r>
      <w:r w:rsidRPr="00B07AE0">
        <w:t>B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由题意可知，各病床的灯互不影响，故为并联，并且各支路灯泡都有相应的开关控制，由于每位病人按下床头开关后，值班室的电铃响，故电铃在干路上：</w:t>
      </w:r>
    </w:p>
    <w:p w:rsidR="00BD3480" w:rsidRPr="00B07AE0" w:rsidRDefault="00BD3480" w:rsidP="00BD3480">
      <w:pPr>
        <w:pStyle w:val="a6"/>
      </w:pPr>
      <w:r w:rsidRPr="00B07AE0">
        <w:t>A</w:t>
      </w:r>
      <w:r w:rsidRPr="00B07AE0">
        <w:t>．两病房开关并联，灯与电铃并联，闭合病房中的任一开关，灯发光，电铃响，不能确定是哪个病房的人需要护理，故</w:t>
      </w:r>
      <w:r w:rsidRPr="00B07AE0">
        <w:t>A</w:t>
      </w:r>
      <w:r w:rsidRPr="00B07AE0">
        <w:t>不符合题意；</w:t>
      </w:r>
    </w:p>
    <w:p w:rsidR="00BD3480" w:rsidRPr="00B07AE0" w:rsidRDefault="00BD3480" w:rsidP="00BD3480">
      <w:pPr>
        <w:pStyle w:val="a6"/>
      </w:pPr>
      <w:r w:rsidRPr="00B07AE0">
        <w:t>BD</w:t>
      </w:r>
      <w:r w:rsidRPr="00B07AE0">
        <w:t>．各病床的灯为并联，电铃在干路上，无论哪个房间闭合床头开关，所控制的灯与电铃连通，电铃响，灯发光，就能及时通知值班室里的护土，故</w:t>
      </w:r>
      <w:r w:rsidRPr="00B07AE0">
        <w:t>B</w:t>
      </w:r>
      <w:r w:rsidRPr="00B07AE0">
        <w:t>符合题意、</w:t>
      </w:r>
      <w:r w:rsidRPr="00B07AE0">
        <w:t>D</w:t>
      </w:r>
      <w:r w:rsidRPr="00B07AE0">
        <w:t>不符合题意；</w:t>
      </w:r>
    </w:p>
    <w:p w:rsidR="00BD3480" w:rsidRPr="00B07AE0" w:rsidRDefault="00BD3480" w:rsidP="00BD3480">
      <w:pPr>
        <w:pStyle w:val="a6"/>
      </w:pPr>
      <w:r w:rsidRPr="00B07AE0">
        <w:t>C</w:t>
      </w:r>
      <w:r w:rsidRPr="00B07AE0">
        <w:t>．各病床的开关为并联，灯和电铃串联在干路上，闭合任一开关，电铃响，灯发光，无法得知是哪间病房按了开关，故</w:t>
      </w:r>
      <w:r w:rsidRPr="00B07AE0">
        <w:t>C</w:t>
      </w:r>
      <w:r w:rsidRPr="00B07AE0">
        <w:t>不符合题意。</w:t>
      </w:r>
    </w:p>
    <w:p w:rsidR="00BD3480" w:rsidRPr="00B07AE0" w:rsidRDefault="00BD3480" w:rsidP="00BD3480">
      <w:pPr>
        <w:pStyle w:val="a6"/>
      </w:pPr>
      <w:r w:rsidRPr="00B07AE0">
        <w:t>故选</w:t>
      </w:r>
      <w:r w:rsidRPr="00B07AE0">
        <w:t>B</w:t>
      </w:r>
      <w:r w:rsidRPr="00B07AE0">
        <w:t>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8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镇江市</w:t>
      </w:r>
      <w:r w:rsidRPr="00B07AE0">
        <w:rPr>
          <w:szCs w:val="21"/>
        </w:rPr>
        <w:t>·</w:t>
      </w:r>
      <w:r w:rsidRPr="00B07AE0">
        <w:rPr>
          <w:szCs w:val="21"/>
        </w:rPr>
        <w:t>九年级一模）小强为自家的蔬菜大棚设计了一个能对蔬菜实行智能浇水的电路，整个电路的通断可以通过手动控制开关</w:t>
      </w:r>
      <w:r w:rsidRPr="00B07AE0">
        <w:rPr>
          <w:szCs w:val="21"/>
        </w:rPr>
        <w:t>S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，或手机远程控制开关</w:t>
      </w:r>
      <w:r w:rsidRPr="00B07AE0">
        <w:rPr>
          <w:szCs w:val="21"/>
        </w:rPr>
        <w:t>S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来实现，当大棚内空气湿度小到一定值时，湿度控制开关</w:t>
      </w:r>
      <w:r w:rsidRPr="00B07AE0">
        <w:rPr>
          <w:szCs w:val="21"/>
        </w:rPr>
        <w:t>S</w:t>
      </w:r>
      <w:r w:rsidRPr="00B07AE0">
        <w:rPr>
          <w:szCs w:val="21"/>
          <w:vertAlign w:val="subscript"/>
        </w:rPr>
        <w:t>3</w:t>
      </w:r>
      <w:r w:rsidRPr="00B07AE0">
        <w:rPr>
          <w:szCs w:val="21"/>
        </w:rPr>
        <w:t>，自动闭合，洒水机启动开始浇水，若用电动机工作模拟洒水机浇水，以下简化电路图符合要求的是（　　）</w:t>
      </w:r>
    </w:p>
    <w:p w:rsidR="00BD3480" w:rsidRDefault="00BD3480" w:rsidP="00BD3480">
      <w:pPr>
        <w:tabs>
          <w:tab w:val="left" w:pos="1647"/>
          <w:tab w:val="left" w:pos="4153"/>
          <w:tab w:val="left" w:pos="6229"/>
        </w:tabs>
        <w:spacing w:line="360" w:lineRule="auto"/>
        <w:jc w:val="left"/>
        <w:textAlignment w:val="center"/>
        <w:rPr>
          <w:noProof/>
          <w:szCs w:val="21"/>
        </w:rPr>
      </w:pPr>
      <w:r w:rsidRPr="00B07AE0">
        <w:rPr>
          <w:szCs w:val="21"/>
        </w:rPr>
        <w:t>A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495425" cy="1247775"/>
            <wp:effectExtent l="0" t="0" r="9525" b="9525"/>
            <wp:docPr id="114" name="图片 1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8033098" descr="figure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Cs w:val="21"/>
        </w:rPr>
        <w:t xml:space="preserve">      </w:t>
      </w:r>
      <w:r w:rsidRPr="00B07AE0">
        <w:rPr>
          <w:szCs w:val="21"/>
        </w:rPr>
        <w:t>B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476375" cy="1219200"/>
            <wp:effectExtent l="0" t="0" r="9525" b="0"/>
            <wp:docPr id="113" name="图片 1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81450678" descr="figure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tabs>
          <w:tab w:val="left" w:pos="1647"/>
          <w:tab w:val="left" w:pos="4153"/>
          <w:tab w:val="left" w:pos="6229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C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457325" cy="1257300"/>
            <wp:effectExtent l="0" t="0" r="9525" b="0"/>
            <wp:docPr id="112" name="图片 1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6315865" descr="figure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</w:t>
      </w:r>
      <w:r w:rsidRPr="00B07AE0">
        <w:rPr>
          <w:szCs w:val="21"/>
        </w:rPr>
        <w:t>D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476375" cy="1276350"/>
            <wp:effectExtent l="0" t="0" r="9525" b="0"/>
            <wp:docPr id="111" name="图片 1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3496173" descr="figure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>A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由题意知，整个电路由开关</w:t>
      </w:r>
      <w:r w:rsidRPr="00B07AE0">
        <w:t>S</w:t>
      </w:r>
      <w:r w:rsidRPr="00B07AE0">
        <w:rPr>
          <w:vertAlign w:val="subscript"/>
        </w:rPr>
        <w:t>1</w:t>
      </w:r>
      <w:r w:rsidRPr="00B07AE0">
        <w:t>，或者</w:t>
      </w:r>
      <w:r w:rsidRPr="00B07AE0">
        <w:t>S</w:t>
      </w:r>
      <w:r w:rsidRPr="00B07AE0">
        <w:rPr>
          <w:vertAlign w:val="subscript"/>
        </w:rPr>
        <w:t>2</w:t>
      </w:r>
      <w:r w:rsidRPr="00B07AE0">
        <w:t>来控制，所以</w:t>
      </w:r>
      <w:r w:rsidRPr="00B07AE0">
        <w:t>S</w:t>
      </w:r>
      <w:r w:rsidRPr="00B07AE0">
        <w:rPr>
          <w:vertAlign w:val="subscript"/>
        </w:rPr>
        <w:t>1</w:t>
      </w:r>
      <w:r w:rsidRPr="00B07AE0">
        <w:t>、</w:t>
      </w:r>
      <w:r w:rsidRPr="00B07AE0">
        <w:t>S</w:t>
      </w:r>
      <w:r w:rsidRPr="00B07AE0">
        <w:rPr>
          <w:vertAlign w:val="subscript"/>
        </w:rPr>
        <w:t>2</w:t>
      </w:r>
      <w:r w:rsidRPr="00B07AE0">
        <w:t>应并联，而当此两开关的任一个闭合，再闭合湿度开关</w:t>
      </w:r>
      <w:r w:rsidRPr="00B07AE0">
        <w:t>S</w:t>
      </w:r>
      <w:r w:rsidRPr="00B07AE0">
        <w:rPr>
          <w:vertAlign w:val="subscript"/>
        </w:rPr>
        <w:t>3</w:t>
      </w:r>
      <w:r w:rsidRPr="00B07AE0">
        <w:t>，洒水机便可工作，那么</w:t>
      </w:r>
      <w:r w:rsidRPr="00B07AE0">
        <w:t>S</w:t>
      </w:r>
      <w:r w:rsidRPr="00B07AE0">
        <w:rPr>
          <w:vertAlign w:val="subscript"/>
        </w:rPr>
        <w:t>1</w:t>
      </w:r>
      <w:r w:rsidRPr="00B07AE0">
        <w:t>、</w:t>
      </w:r>
      <w:r w:rsidRPr="00B07AE0">
        <w:t>S</w:t>
      </w:r>
      <w:r w:rsidRPr="00B07AE0">
        <w:rPr>
          <w:vertAlign w:val="subscript"/>
        </w:rPr>
        <w:t>2</w:t>
      </w:r>
      <w:r w:rsidRPr="00B07AE0">
        <w:t>并联后再跟</w:t>
      </w:r>
      <w:r w:rsidRPr="00B07AE0">
        <w:t>S</w:t>
      </w:r>
      <w:r w:rsidRPr="00B07AE0">
        <w:rPr>
          <w:vertAlign w:val="subscript"/>
        </w:rPr>
        <w:t>3</w:t>
      </w:r>
      <w:r w:rsidRPr="00B07AE0">
        <w:t>串联，故</w:t>
      </w:r>
      <w:r w:rsidRPr="00B07AE0">
        <w:t>A</w:t>
      </w:r>
      <w:r w:rsidRPr="00B07AE0">
        <w:t>符合要求，</w:t>
      </w:r>
      <w:r w:rsidRPr="00B07AE0">
        <w:t>BCD</w:t>
      </w:r>
      <w:r w:rsidRPr="00B07AE0">
        <w:t>不符合要求。</w:t>
      </w:r>
    </w:p>
    <w:p w:rsidR="00BD3480" w:rsidRPr="00B07AE0" w:rsidRDefault="00BD3480" w:rsidP="00BD3480">
      <w:pPr>
        <w:pStyle w:val="a6"/>
      </w:pPr>
      <w:r w:rsidRPr="00B07AE0">
        <w:t>故选</w:t>
      </w:r>
      <w:r w:rsidRPr="00B07AE0">
        <w:t>A</w:t>
      </w:r>
      <w:r w:rsidRPr="00B07AE0">
        <w:t>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9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常州市</w:t>
      </w:r>
      <w:r w:rsidRPr="00B07AE0">
        <w:rPr>
          <w:szCs w:val="21"/>
        </w:rPr>
        <w:t>·</w:t>
      </w:r>
      <w:r w:rsidRPr="00B07AE0">
        <w:rPr>
          <w:szCs w:val="21"/>
        </w:rPr>
        <w:t>九年级一模）如图所示的电路，电源电压为</w:t>
      </w:r>
      <w:r w:rsidRPr="00B07AE0">
        <w:rPr>
          <w:szCs w:val="21"/>
        </w:rPr>
        <w:t>6V</w:t>
      </w:r>
      <w:r w:rsidRPr="00B07AE0">
        <w:rPr>
          <w:szCs w:val="21"/>
        </w:rPr>
        <w:t>，闭合开关</w:t>
      </w:r>
      <w:r w:rsidRPr="00B07AE0">
        <w:rPr>
          <w:szCs w:val="21"/>
        </w:rPr>
        <w:t>S</w:t>
      </w:r>
      <w:r w:rsidRPr="00B07AE0">
        <w:rPr>
          <w:szCs w:val="21"/>
        </w:rPr>
        <w:t>，灯泡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、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均不发光，电流表、电压表示数均为</w:t>
      </w:r>
      <w:r w:rsidRPr="00B07AE0">
        <w:rPr>
          <w:szCs w:val="21"/>
        </w:rPr>
        <w:t>0</w:t>
      </w:r>
      <w:r w:rsidRPr="00B07AE0">
        <w:rPr>
          <w:szCs w:val="21"/>
        </w:rPr>
        <w:t>。现将灯泡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和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位置对调，其余元件位置不变，重新闭合开关</w:t>
      </w:r>
      <w:r w:rsidRPr="00B07AE0">
        <w:rPr>
          <w:szCs w:val="21"/>
        </w:rPr>
        <w:t>S</w:t>
      </w:r>
      <w:r w:rsidRPr="00B07AE0">
        <w:rPr>
          <w:szCs w:val="21"/>
        </w:rPr>
        <w:t>，两只灯泡仍不发光，电流表示数仍然为</w:t>
      </w:r>
      <w:r w:rsidRPr="00B07AE0">
        <w:rPr>
          <w:szCs w:val="21"/>
        </w:rPr>
        <w:t>0</w:t>
      </w:r>
      <w:r w:rsidRPr="00B07AE0">
        <w:rPr>
          <w:szCs w:val="21"/>
        </w:rPr>
        <w:t>，但电压表的示数为</w:t>
      </w:r>
      <w:r w:rsidRPr="00B07AE0">
        <w:rPr>
          <w:szCs w:val="21"/>
        </w:rPr>
        <w:t>6V</w:t>
      </w:r>
      <w:r w:rsidRPr="00B07AE0">
        <w:rPr>
          <w:szCs w:val="21"/>
        </w:rPr>
        <w:t>。依据上述信息，下列判断正确的是（　　）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lastRenderedPageBreak/>
        <w:drawing>
          <wp:inline distT="0" distB="0" distL="0" distR="0">
            <wp:extent cx="1362075" cy="1181100"/>
            <wp:effectExtent l="0" t="0" r="9525" b="0"/>
            <wp:docPr id="110" name="图片 1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65995789" descr="figure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A</w:t>
      </w:r>
      <w:r w:rsidRPr="00B07AE0">
        <w:rPr>
          <w:szCs w:val="21"/>
        </w:rPr>
        <w:t>．灯泡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的灯丝断了</w:t>
      </w:r>
      <w:r w:rsidRPr="00B07AE0">
        <w:rPr>
          <w:szCs w:val="21"/>
        </w:rPr>
        <w:tab/>
        <w:t>B</w:t>
      </w:r>
      <w:r w:rsidRPr="00B07AE0">
        <w:rPr>
          <w:szCs w:val="21"/>
        </w:rPr>
        <w:t>．灯泡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的灯丝断了</w:t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C</w:t>
      </w:r>
      <w:r w:rsidRPr="00B07AE0">
        <w:rPr>
          <w:szCs w:val="21"/>
        </w:rPr>
        <w:t>．开关</w:t>
      </w:r>
      <w:r w:rsidRPr="00B07AE0">
        <w:rPr>
          <w:szCs w:val="21"/>
        </w:rPr>
        <w:t>S</w:t>
      </w:r>
      <w:r w:rsidRPr="00B07AE0">
        <w:rPr>
          <w:szCs w:val="21"/>
        </w:rPr>
        <w:t>内部断路</w:t>
      </w:r>
      <w:r w:rsidRPr="00B07AE0">
        <w:rPr>
          <w:szCs w:val="21"/>
        </w:rPr>
        <w:tab/>
        <w:t>D</w:t>
      </w:r>
      <w:r w:rsidRPr="00B07AE0">
        <w:rPr>
          <w:szCs w:val="21"/>
        </w:rPr>
        <w:t>．电流表内部断路</w:t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>B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闭合开关，两只灯泡都不亮，电流表无示数，说明电路中某处断路，电压表无示数，说明电压表两接线柱到电源的正负极之间有断路，则可能是灯泡</w:t>
      </w:r>
      <w:r w:rsidRPr="00B07AE0">
        <w:t>L</w:t>
      </w:r>
      <w:r w:rsidRPr="00B07AE0">
        <w:rPr>
          <w:vertAlign w:val="subscript"/>
        </w:rPr>
        <w:t>2</w:t>
      </w:r>
      <w:r w:rsidRPr="00B07AE0">
        <w:t>的灯丝断了或电流表损坏了，将灯泡</w:t>
      </w:r>
      <w:r w:rsidRPr="00B07AE0">
        <w:t>L</w:t>
      </w:r>
      <w:r w:rsidRPr="00B07AE0">
        <w:rPr>
          <w:vertAlign w:val="subscript"/>
        </w:rPr>
        <w:t>1</w:t>
      </w:r>
      <w:r w:rsidRPr="00B07AE0">
        <w:t>、</w:t>
      </w:r>
      <w:r w:rsidRPr="00B07AE0">
        <w:t>L</w:t>
      </w:r>
      <w:r w:rsidRPr="00B07AE0">
        <w:rPr>
          <w:vertAlign w:val="subscript"/>
        </w:rPr>
        <w:t>2</w:t>
      </w:r>
      <w:r w:rsidRPr="00B07AE0">
        <w:t>的位置对调，闭合开关，电流表无示数，说明电路中有断路，电压表有示数，说明电压表两接线柱到电源的正负极之间是通路，则可能是灯泡</w:t>
      </w:r>
      <w:r w:rsidRPr="00B07AE0">
        <w:t>L</w:t>
      </w:r>
      <w:r w:rsidRPr="00B07AE0">
        <w:rPr>
          <w:vertAlign w:val="subscript"/>
        </w:rPr>
        <w:t>2</w:t>
      </w:r>
      <w:r w:rsidRPr="00B07AE0">
        <w:t>的灯丝断了。</w:t>
      </w:r>
    </w:p>
    <w:p w:rsidR="00BD3480" w:rsidRPr="00B07AE0" w:rsidRDefault="00BD3480" w:rsidP="00BD3480">
      <w:pPr>
        <w:pStyle w:val="a6"/>
      </w:pPr>
      <w:r w:rsidRPr="00B07AE0">
        <w:t>故选</w:t>
      </w:r>
      <w:r w:rsidRPr="00B07AE0">
        <w:t>B</w:t>
      </w:r>
      <w:r w:rsidRPr="00B07AE0">
        <w:t>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10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南京市</w:t>
      </w:r>
      <w:r w:rsidRPr="00B07AE0">
        <w:rPr>
          <w:szCs w:val="21"/>
        </w:rPr>
        <w:t>·</w:t>
      </w:r>
      <w:r w:rsidRPr="00B07AE0">
        <w:rPr>
          <w:szCs w:val="21"/>
        </w:rPr>
        <w:t>九年级二模）如图所示是小明在练习测量电流时连接的电路，电路的连接存在错误，下列操作及说法正确的是（</w:t>
      </w:r>
      <w:r w:rsidRPr="00B07AE0">
        <w:rPr>
          <w:szCs w:val="21"/>
        </w:rPr>
        <w:t xml:space="preserve">  </w:t>
      </w:r>
      <w:r w:rsidRPr="00B07AE0">
        <w:rPr>
          <w:szCs w:val="21"/>
        </w:rPr>
        <w:t>）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771650" cy="1638300"/>
            <wp:effectExtent l="0" t="0" r="0" b="0"/>
            <wp:docPr id="109" name="图片 1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74991187" descr="figure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A</w:t>
      </w:r>
      <w:r w:rsidRPr="00B07AE0">
        <w:rPr>
          <w:szCs w:val="21"/>
        </w:rPr>
        <w:t>．撤掉导线</w:t>
      </w:r>
      <w:r w:rsidRPr="00B07AE0">
        <w:rPr>
          <w:szCs w:val="21"/>
        </w:rPr>
        <w:t>a</w:t>
      </w:r>
      <w:r w:rsidRPr="00B07AE0">
        <w:rPr>
          <w:szCs w:val="21"/>
        </w:rPr>
        <w:t>，电流表测量的是电路的总电流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B</w:t>
      </w:r>
      <w:r w:rsidRPr="00B07AE0">
        <w:rPr>
          <w:szCs w:val="21"/>
        </w:rPr>
        <w:t>．撤掉导线</w:t>
      </w:r>
      <w:r w:rsidRPr="00B07AE0">
        <w:rPr>
          <w:szCs w:val="21"/>
        </w:rPr>
        <w:t>a</w:t>
      </w:r>
      <w:r w:rsidRPr="00B07AE0">
        <w:rPr>
          <w:szCs w:val="21"/>
        </w:rPr>
        <w:t>，电流表测量的是小灯泡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的电流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C</w:t>
      </w:r>
      <w:r w:rsidRPr="00B07AE0">
        <w:rPr>
          <w:szCs w:val="21"/>
        </w:rPr>
        <w:t>．撤掉导线</w:t>
      </w:r>
      <w:r w:rsidRPr="00B07AE0">
        <w:rPr>
          <w:szCs w:val="21"/>
        </w:rPr>
        <w:t>b</w:t>
      </w:r>
      <w:r w:rsidRPr="00B07AE0">
        <w:rPr>
          <w:szCs w:val="21"/>
        </w:rPr>
        <w:t>，电流表测量的是小灯泡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的电流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D</w:t>
      </w:r>
      <w:r w:rsidRPr="00B07AE0">
        <w:rPr>
          <w:szCs w:val="21"/>
        </w:rPr>
        <w:t>．撤掉导线</w:t>
      </w:r>
      <w:r w:rsidRPr="00B07AE0">
        <w:rPr>
          <w:szCs w:val="21"/>
        </w:rPr>
        <w:t>c</w:t>
      </w:r>
      <w:r w:rsidRPr="00B07AE0">
        <w:rPr>
          <w:szCs w:val="21"/>
        </w:rPr>
        <w:t>，电流表测量的是小灯泡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的电流</w:t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>D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AB</w:t>
      </w:r>
      <w:r w:rsidRPr="00B07AE0">
        <w:t>．由图可知，电流经灯泡</w:t>
      </w:r>
      <w:r w:rsidRPr="00B07AE0">
        <w:t>L</w:t>
      </w:r>
      <w:r w:rsidRPr="00B07AE0">
        <w:rPr>
          <w:vertAlign w:val="subscript"/>
        </w:rPr>
        <w:t>1</w:t>
      </w:r>
      <w:r w:rsidRPr="00B07AE0">
        <w:t>、导线回负极，电流表没有接入电路，故电流表测量的既不是总电流，也不是小灯泡</w:t>
      </w:r>
      <w:r w:rsidRPr="00B07AE0">
        <w:t>L</w:t>
      </w:r>
      <w:r w:rsidRPr="00B07AE0">
        <w:rPr>
          <w:vertAlign w:val="subscript"/>
        </w:rPr>
        <w:t>1</w:t>
      </w:r>
      <w:r w:rsidRPr="00B07AE0">
        <w:t>的电流，</w:t>
      </w:r>
      <w:r w:rsidRPr="00B07AE0">
        <w:t>AB</w:t>
      </w:r>
      <w:r w:rsidRPr="00B07AE0">
        <w:t>选项不符合题意；</w:t>
      </w:r>
    </w:p>
    <w:p w:rsidR="00BD3480" w:rsidRPr="00B07AE0" w:rsidRDefault="00BD3480" w:rsidP="00BD3480">
      <w:pPr>
        <w:pStyle w:val="a6"/>
      </w:pPr>
      <w:r w:rsidRPr="00B07AE0">
        <w:t>C</w:t>
      </w:r>
      <w:r w:rsidRPr="00B07AE0">
        <w:t>．撤掉导线</w:t>
      </w:r>
      <w:r w:rsidRPr="00B07AE0">
        <w:t>b</w:t>
      </w:r>
      <w:r w:rsidRPr="00B07AE0">
        <w:t>，电流从电源正极出发分两支，一支经灯泡</w:t>
      </w:r>
      <w:r w:rsidRPr="00B07AE0">
        <w:t>L</w:t>
      </w:r>
      <w:r w:rsidRPr="00B07AE0">
        <w:rPr>
          <w:vertAlign w:val="subscript"/>
        </w:rPr>
        <w:t>1</w:t>
      </w:r>
      <w:r w:rsidRPr="00B07AE0">
        <w:t>、一支经灯泡</w:t>
      </w:r>
      <w:r w:rsidRPr="00B07AE0">
        <w:t>L</w:t>
      </w:r>
      <w:r w:rsidRPr="00B07AE0">
        <w:rPr>
          <w:vertAlign w:val="subscript"/>
        </w:rPr>
        <w:t>2</w:t>
      </w:r>
      <w:r w:rsidRPr="00B07AE0">
        <w:t>，然后共同经电流表回负极，即电流表测量的是电路的总电流，选项不符合题意；</w:t>
      </w:r>
    </w:p>
    <w:p w:rsidR="00BD3480" w:rsidRPr="00B07AE0" w:rsidRDefault="00BD3480" w:rsidP="00BD3480">
      <w:pPr>
        <w:pStyle w:val="a6"/>
      </w:pPr>
      <w:r w:rsidRPr="00B07AE0">
        <w:t>D</w:t>
      </w:r>
      <w:r w:rsidRPr="00B07AE0">
        <w:t>．</w:t>
      </w:r>
      <w:r w:rsidRPr="00B07AE0">
        <w:t xml:space="preserve"> </w:t>
      </w:r>
      <w:r w:rsidRPr="00B07AE0">
        <w:t>撤掉导线</w:t>
      </w:r>
      <w:r w:rsidRPr="00B07AE0">
        <w:t>c</w:t>
      </w:r>
      <w:r w:rsidRPr="00B07AE0">
        <w:t>，电流从电源正极出发经灯泡</w:t>
      </w:r>
      <w:r w:rsidRPr="00B07AE0">
        <w:t>L</w:t>
      </w:r>
      <w:r w:rsidRPr="00B07AE0">
        <w:rPr>
          <w:vertAlign w:val="subscript"/>
        </w:rPr>
        <w:t>2</w:t>
      </w:r>
      <w:r w:rsidRPr="00B07AE0">
        <w:t>回负极，则电流表测量的是小灯泡</w:t>
      </w:r>
      <w:r w:rsidRPr="00B07AE0">
        <w:t>L</w:t>
      </w:r>
      <w:r w:rsidRPr="00B07AE0">
        <w:rPr>
          <w:vertAlign w:val="subscript"/>
        </w:rPr>
        <w:t>2</w:t>
      </w:r>
      <w:r w:rsidRPr="00B07AE0">
        <w:t>的电流，选项符合题意．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11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连云港市</w:t>
      </w:r>
      <w:r w:rsidRPr="00B07AE0">
        <w:rPr>
          <w:szCs w:val="21"/>
        </w:rPr>
        <w:t>·</w:t>
      </w:r>
      <w:r w:rsidRPr="00B07AE0">
        <w:rPr>
          <w:szCs w:val="21"/>
        </w:rPr>
        <w:t>九年级一模）如图所示的电路中，两个小灯泡的规格相同．闭合开关后，只有一个小灯泡发光，电压表指针偏转明显．则故障原因可能是（</w:t>
      </w:r>
      <w:r w:rsidRPr="00B07AE0">
        <w:rPr>
          <w:szCs w:val="21"/>
        </w:rPr>
        <w:t xml:space="preserve">   </w:t>
      </w:r>
      <w:r w:rsidRPr="00B07AE0">
        <w:rPr>
          <w:szCs w:val="21"/>
        </w:rPr>
        <w:t>）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lastRenderedPageBreak/>
        <w:drawing>
          <wp:inline distT="0" distB="0" distL="0" distR="0">
            <wp:extent cx="1838325" cy="876300"/>
            <wp:effectExtent l="0" t="0" r="9525" b="0"/>
            <wp:docPr id="108" name="图片 1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64927880" descr="figure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A</w:t>
      </w:r>
      <w:r w:rsidRPr="00B07AE0">
        <w:rPr>
          <w:szCs w:val="21"/>
        </w:rPr>
        <w:t>．</w:t>
      </w:r>
      <w:r w:rsidRPr="00B07AE0">
        <w:rPr>
          <w:szCs w:val="21"/>
        </w:rPr>
        <w:object w:dxaOrig="285" w:dyaOrig="367">
          <v:shape id="_x0000_i1070" type="#_x0000_t75" alt="eqId77d6ef2f36194a9dad31b4c8543ec218" style="width:14.25pt;height:18pt" o:ole="">
            <v:imagedata r:id="rId90" o:title="eqId77d6ef2f36194a9dad31b4c8543ec218"/>
          </v:shape>
          <o:OLEObject Type="Embed" ProgID="Equation.DSMT4" ShapeID="_x0000_i1070" DrawAspect="Content" ObjectID="_1679905104" r:id="rId91"/>
        </w:object>
      </w:r>
      <w:r w:rsidRPr="00B07AE0">
        <w:rPr>
          <w:szCs w:val="21"/>
        </w:rPr>
        <w:t>短路</w:t>
      </w:r>
      <w:r w:rsidRPr="00B07AE0">
        <w:rPr>
          <w:szCs w:val="21"/>
        </w:rPr>
        <w:tab/>
        <w:t>B</w:t>
      </w:r>
      <w:r w:rsidRPr="00B07AE0">
        <w:rPr>
          <w:szCs w:val="21"/>
        </w:rPr>
        <w:t>．</w:t>
      </w:r>
      <w:r w:rsidRPr="00B07AE0">
        <w:rPr>
          <w:szCs w:val="21"/>
        </w:rPr>
        <w:object w:dxaOrig="285" w:dyaOrig="367">
          <v:shape id="_x0000_i1071" type="#_x0000_t75" alt="eqId77d6ef2f36194a9dad31b4c8543ec218" style="width:14.25pt;height:18pt" o:ole="">
            <v:imagedata r:id="rId90" o:title="eqId77d6ef2f36194a9dad31b4c8543ec218"/>
          </v:shape>
          <o:OLEObject Type="Embed" ProgID="Equation.DSMT4" ShapeID="_x0000_i1071" DrawAspect="Content" ObjectID="_1679905105" r:id="rId92"/>
        </w:object>
      </w:r>
      <w:r w:rsidRPr="00B07AE0">
        <w:rPr>
          <w:szCs w:val="21"/>
        </w:rPr>
        <w:t>断路</w:t>
      </w:r>
      <w:r w:rsidRPr="00B07AE0">
        <w:rPr>
          <w:szCs w:val="21"/>
        </w:rPr>
        <w:tab/>
        <w:t>C</w:t>
      </w:r>
      <w:r w:rsidRPr="00B07AE0">
        <w:rPr>
          <w:szCs w:val="21"/>
        </w:rPr>
        <w:t>．</w:t>
      </w:r>
      <w:r w:rsidRPr="00B07AE0">
        <w:rPr>
          <w:szCs w:val="21"/>
        </w:rPr>
        <w:object w:dxaOrig="299" w:dyaOrig="367">
          <v:shape id="_x0000_i1072" type="#_x0000_t75" alt="eqIdfabf9118e5a142abb492217c1f470f2c" style="width:15pt;height:18pt" o:ole="">
            <v:imagedata r:id="rId93" o:title="eqIdfabf9118e5a142abb492217c1f470f2c"/>
          </v:shape>
          <o:OLEObject Type="Embed" ProgID="Equation.DSMT4" ShapeID="_x0000_i1072" DrawAspect="Content" ObjectID="_1679905106" r:id="rId94"/>
        </w:object>
      </w:r>
      <w:r w:rsidRPr="00B07AE0">
        <w:rPr>
          <w:szCs w:val="21"/>
        </w:rPr>
        <w:t>短路</w:t>
      </w:r>
      <w:r w:rsidRPr="00B07AE0">
        <w:rPr>
          <w:szCs w:val="21"/>
        </w:rPr>
        <w:tab/>
        <w:t>D</w:t>
      </w:r>
      <w:r w:rsidRPr="00B07AE0">
        <w:rPr>
          <w:szCs w:val="21"/>
        </w:rPr>
        <w:t>．</w:t>
      </w:r>
      <w:r w:rsidRPr="00B07AE0">
        <w:rPr>
          <w:szCs w:val="21"/>
        </w:rPr>
        <w:object w:dxaOrig="299" w:dyaOrig="367">
          <v:shape id="_x0000_i1073" type="#_x0000_t75" alt="eqIdfabf9118e5a142abb492217c1f470f2c" style="width:15pt;height:18pt" o:ole="">
            <v:imagedata r:id="rId93" o:title="eqIdfabf9118e5a142abb492217c1f470f2c"/>
          </v:shape>
          <o:OLEObject Type="Embed" ProgID="Equation.DSMT4" ShapeID="_x0000_i1073" DrawAspect="Content" ObjectID="_1679905107" r:id="rId95"/>
        </w:object>
      </w:r>
      <w:r w:rsidRPr="00B07AE0">
        <w:rPr>
          <w:szCs w:val="21"/>
        </w:rPr>
        <w:t>断路</w:t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>A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电压表示数明显，说明电压表没有短路，</w:t>
      </w:r>
      <w:r w:rsidRPr="00B07AE0">
        <w:t>L</w:t>
      </w:r>
      <w:r w:rsidRPr="00B07AE0">
        <w:rPr>
          <w:vertAlign w:val="subscript"/>
        </w:rPr>
        <w:t>2</w:t>
      </w:r>
      <w:r w:rsidRPr="00B07AE0">
        <w:t>没有短路，两个小灯泡串联，如果有小灯泡断路，则电路无法接通，不能工作，两个灯泡都不亮．故</w:t>
      </w:r>
      <w:r w:rsidRPr="00B07AE0">
        <w:t>A</w:t>
      </w:r>
      <w:r w:rsidRPr="00B07AE0">
        <w:t>符合．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12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常州市</w:t>
      </w:r>
      <w:r w:rsidRPr="00B07AE0">
        <w:rPr>
          <w:szCs w:val="21"/>
        </w:rPr>
        <w:t>·</w:t>
      </w:r>
      <w:r w:rsidRPr="00B07AE0">
        <w:rPr>
          <w:szCs w:val="21"/>
        </w:rPr>
        <w:t>九年级二模）青少年科技创新材料中有一种变光二极管，电流从其</w:t>
      </w:r>
      <w:r w:rsidRPr="00B07AE0">
        <w:rPr>
          <w:szCs w:val="21"/>
        </w:rPr>
        <w:t>P</w:t>
      </w:r>
      <w:r w:rsidRPr="00B07AE0">
        <w:rPr>
          <w:szCs w:val="21"/>
        </w:rPr>
        <w:t>端流入时发红光，从其</w:t>
      </w:r>
      <w:r w:rsidRPr="00B07AE0">
        <w:rPr>
          <w:szCs w:val="21"/>
        </w:rPr>
        <w:t>Q</w:t>
      </w:r>
      <w:r w:rsidRPr="00B07AE0">
        <w:rPr>
          <w:szCs w:val="21"/>
        </w:rPr>
        <w:t>端流入时发绿光，奥秘在于其内部封装有一红一绿两个发光二极管，发光二极管具有单向导电性，其符号为</w:t>
      </w:r>
      <w:r>
        <w:rPr>
          <w:noProof/>
          <w:szCs w:val="21"/>
        </w:rPr>
        <w:drawing>
          <wp:inline distT="0" distB="0" distL="0" distR="0">
            <wp:extent cx="714375" cy="323850"/>
            <wp:effectExtent l="0" t="0" r="9525" b="0"/>
            <wp:docPr id="107" name="图片 1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23938489" descr="figure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t>，当电流从</w:t>
      </w:r>
      <w:r w:rsidRPr="00B07AE0">
        <w:rPr>
          <w:szCs w:val="21"/>
        </w:rPr>
        <w:t>“+”</w:t>
      </w:r>
      <w:r w:rsidRPr="00B07AE0">
        <w:rPr>
          <w:szCs w:val="21"/>
        </w:rPr>
        <w:t>极流入时二极管能通电且发光，当电流从</w:t>
      </w:r>
      <w:r w:rsidRPr="00B07AE0">
        <w:rPr>
          <w:szCs w:val="21"/>
        </w:rPr>
        <w:t>“</w:t>
      </w:r>
      <w:r w:rsidRPr="00B07AE0">
        <w:rPr>
          <w:szCs w:val="21"/>
        </w:rPr>
        <w:t>﹣</w:t>
      </w:r>
      <w:r w:rsidRPr="00B07AE0">
        <w:rPr>
          <w:szCs w:val="21"/>
        </w:rPr>
        <w:t>”</w:t>
      </w:r>
      <w:r w:rsidRPr="00B07AE0">
        <w:rPr>
          <w:szCs w:val="21"/>
        </w:rPr>
        <w:t>极流入时二极管不能发光，则该变光二极管的内部结构可能是下图中的（　　）</w:t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A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276350" cy="1019175"/>
            <wp:effectExtent l="0" t="0" r="0" b="9525"/>
            <wp:docPr id="106" name="图片 1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34899950" descr="figure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tab/>
        <w:t>B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247775" cy="1019175"/>
            <wp:effectExtent l="0" t="0" r="9525" b="9525"/>
            <wp:docPr id="105" name="图片 1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421615" descr="figure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C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247775" cy="1019175"/>
            <wp:effectExtent l="0" t="0" r="9525" b="9525"/>
            <wp:docPr id="104" name="图片 1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7926203" descr="figure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tab/>
        <w:t>D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247775" cy="1019175"/>
            <wp:effectExtent l="0" t="0" r="9525" b="9525"/>
            <wp:docPr id="103" name="图片 1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8063596" descr="figure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>C</w:t>
      </w:r>
    </w:p>
    <w:p w:rsidR="00BD3480" w:rsidRPr="00B07AE0" w:rsidRDefault="00BD3480" w:rsidP="00BD3480">
      <w:pPr>
        <w:pStyle w:val="a6"/>
      </w:pPr>
      <w:r w:rsidRPr="00B07AE0">
        <w:t>【分析】</w:t>
      </w:r>
    </w:p>
    <w:p w:rsidR="00BD3480" w:rsidRPr="00B07AE0" w:rsidRDefault="00BD3480" w:rsidP="00BD3480">
      <w:pPr>
        <w:pStyle w:val="a6"/>
      </w:pPr>
      <w:r w:rsidRPr="00B07AE0">
        <w:t>当电流从二极管的正接线柱流入，负接线柱流出时，二极管将电路接通；当电流从二极管的负接线柱流入时，二极管在电路中处于断开状态．</w:t>
      </w:r>
    </w:p>
    <w:p w:rsidR="00BD3480" w:rsidRPr="00B07AE0" w:rsidRDefault="00BD3480" w:rsidP="00BD3480">
      <w:pPr>
        <w:pStyle w:val="a6"/>
      </w:pPr>
      <w:r>
        <w:rPr>
          <w:noProof/>
        </w:rPr>
        <w:drawing>
          <wp:inline distT="0" distB="0" distL="0" distR="0">
            <wp:extent cx="257175" cy="257175"/>
            <wp:effectExtent l="0" t="0" r="9525" b="9525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因为二极管具有单向导电性，当电流从二极管的正接线柱流入，负接线柱流出时，二极管将电路接通；当电流从二极管的负接线柱流入时，二极管在电路中处于断开状态；根据题意可知，电流从其</w:t>
      </w:r>
      <w:r w:rsidRPr="00B07AE0">
        <w:t>P</w:t>
      </w:r>
      <w:r w:rsidRPr="00B07AE0">
        <w:t>端流入时发红光，从其</w:t>
      </w:r>
      <w:r w:rsidRPr="00B07AE0">
        <w:t>Q</w:t>
      </w:r>
      <w:r w:rsidRPr="00B07AE0">
        <w:t>端流入时发绿光，所以两二极管并联，且红发光二极管的正接线柱在</w:t>
      </w:r>
      <w:r w:rsidRPr="00B07AE0">
        <w:t>P</w:t>
      </w:r>
      <w:r w:rsidRPr="00B07AE0">
        <w:t>端，负接线柱在</w:t>
      </w:r>
      <w:r w:rsidRPr="00B07AE0">
        <w:t>Q</w:t>
      </w:r>
      <w:r w:rsidRPr="00B07AE0">
        <w:t>端，绿发光二极管的正接线柱在</w:t>
      </w:r>
      <w:r w:rsidRPr="00B07AE0">
        <w:t>Q</w:t>
      </w:r>
      <w:r w:rsidRPr="00B07AE0">
        <w:t>端，负接线柱在</w:t>
      </w:r>
      <w:r w:rsidRPr="00B07AE0">
        <w:t>P</w:t>
      </w:r>
      <w:r w:rsidRPr="00B07AE0">
        <w:t>端，所以</w:t>
      </w:r>
      <w:r w:rsidRPr="00B07AE0">
        <w:t>C</w:t>
      </w:r>
      <w:r w:rsidRPr="00B07AE0">
        <w:t>图正确．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13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泰州市</w:t>
      </w:r>
      <w:r w:rsidRPr="00B07AE0">
        <w:rPr>
          <w:szCs w:val="21"/>
        </w:rPr>
        <w:t>·</w:t>
      </w:r>
      <w:r w:rsidRPr="00B07AE0">
        <w:rPr>
          <w:szCs w:val="21"/>
        </w:rPr>
        <w:t>九年级模拟）带有烘干功能的滚筒洗衣机，要求洗衣和烘干均能独立进行．下列电路设计符合要求的</w:t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lastRenderedPageBreak/>
        <w:t>A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304925" cy="1085850"/>
            <wp:effectExtent l="0" t="0" r="9525" b="0"/>
            <wp:docPr id="101" name="图片 1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1575588" descr="figure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tab/>
        <w:t>B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314450" cy="1076325"/>
            <wp:effectExtent l="0" t="0" r="0" b="9525"/>
            <wp:docPr id="100" name="图片 10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54781506" descr="figure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C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285875" cy="981075"/>
            <wp:effectExtent l="0" t="0" r="9525" b="9525"/>
            <wp:docPr id="99" name="图片 9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6893099" descr="figure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tab/>
        <w:t>D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343025" cy="1057275"/>
            <wp:effectExtent l="0" t="0" r="9525" b="9525"/>
            <wp:docPr id="98" name="图片 9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6597595" descr="figure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>D</w:t>
      </w:r>
    </w:p>
    <w:p w:rsidR="00BD3480" w:rsidRPr="00B07AE0" w:rsidRDefault="00BD3480" w:rsidP="00BD3480">
      <w:pPr>
        <w:pStyle w:val="a6"/>
      </w:pPr>
      <w:r w:rsidRPr="00B07AE0">
        <w:t>【分析】</w:t>
      </w:r>
    </w:p>
    <w:p w:rsidR="00BD3480" w:rsidRPr="00B07AE0" w:rsidRDefault="00BD3480" w:rsidP="00BD3480">
      <w:pPr>
        <w:pStyle w:val="a6"/>
      </w:pPr>
      <w:r w:rsidRPr="00B07AE0">
        <w:t>本题主要考查的是串并联电路的特点以及开关的作用，用排除法可以得出正确的答案．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根据题意可以知道，洗衣和烘干均能独立进行，因此属于并联</w:t>
      </w:r>
      <w:r w:rsidRPr="00B07AE0">
        <w:t xml:space="preserve"> </w:t>
      </w:r>
      <w:r w:rsidRPr="00B07AE0">
        <w:t>，且有开关可以独立控制，故只有</w:t>
      </w:r>
      <w:r w:rsidRPr="00B07AE0">
        <w:t>D</w:t>
      </w:r>
      <w:r w:rsidRPr="00B07AE0">
        <w:t>符合要求；</w:t>
      </w:r>
    </w:p>
    <w:p w:rsidR="00BD3480" w:rsidRPr="00B07AE0" w:rsidRDefault="00BD3480" w:rsidP="00BD3480">
      <w:pPr>
        <w:pStyle w:val="a6"/>
      </w:pPr>
      <w:r w:rsidRPr="00B07AE0">
        <w:t>故选</w:t>
      </w:r>
      <w:r w:rsidRPr="00B07AE0">
        <w:t>D</w:t>
      </w:r>
      <w:r w:rsidRPr="00B07AE0">
        <w:t>．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14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徐州市</w:t>
      </w:r>
      <w:r w:rsidRPr="00B07AE0">
        <w:rPr>
          <w:szCs w:val="21"/>
        </w:rPr>
        <w:t>·</w:t>
      </w:r>
      <w:r w:rsidRPr="00B07AE0">
        <w:rPr>
          <w:szCs w:val="21"/>
        </w:rPr>
        <w:t>九年级二模）如图所示，汽车装有日间行车灯可以提高行车安全，当汽车启动时，</w:t>
      </w:r>
      <w:r w:rsidRPr="00B07AE0">
        <w:rPr>
          <w:szCs w:val="21"/>
        </w:rPr>
        <w:t>S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闭合，日间行车灯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立即亮起：再闭合</w:t>
      </w:r>
      <w:r w:rsidRPr="00B07AE0">
        <w:rPr>
          <w:szCs w:val="21"/>
        </w:rPr>
        <w:t>S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车前大灯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也亮起．符合这一情况的电路图是（</w:t>
      </w:r>
      <w:r w:rsidRPr="00B07AE0">
        <w:rPr>
          <w:szCs w:val="21"/>
        </w:rPr>
        <w:t xml:space="preserve">    </w:t>
      </w:r>
      <w:r w:rsidRPr="00B07AE0">
        <w:rPr>
          <w:szCs w:val="21"/>
        </w:rPr>
        <w:t>）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019175" cy="723900"/>
            <wp:effectExtent l="0" t="0" r="9525" b="0"/>
            <wp:docPr id="97" name="图片 9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727258" descr="figure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A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47750" cy="962025"/>
            <wp:effectExtent l="0" t="0" r="0" b="9525"/>
            <wp:docPr id="70" name="图片 7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63642920" descr="figure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tab/>
        <w:t>B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66800" cy="981075"/>
            <wp:effectExtent l="0" t="0" r="0" b="9525"/>
            <wp:docPr id="69" name="图片 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735590" descr="figure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tab/>
        <w:t>C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19175" cy="781050"/>
            <wp:effectExtent l="0" t="0" r="9525" b="0"/>
            <wp:docPr id="68" name="图片 6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12656580" descr="figure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tab/>
        <w:t>D</w:t>
      </w:r>
      <w:r w:rsidRPr="00B07AE0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028700" cy="1009650"/>
            <wp:effectExtent l="0" t="0" r="0" b="0"/>
            <wp:docPr id="67" name="图片 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66218974" descr="figure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>D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A</w:t>
      </w:r>
      <w:r w:rsidRPr="00B07AE0">
        <w:t>．由电路图可知，只闭合</w:t>
      </w:r>
      <w:r w:rsidRPr="00B07AE0">
        <w:t>S</w:t>
      </w:r>
      <w:r w:rsidRPr="00B07AE0">
        <w:rPr>
          <w:vertAlign w:val="subscript"/>
        </w:rPr>
        <w:t>1</w:t>
      </w:r>
      <w:r w:rsidRPr="00B07AE0">
        <w:t>时，两灯泡均不亮，故</w:t>
      </w:r>
      <w:r w:rsidRPr="00B07AE0">
        <w:t>A</w:t>
      </w:r>
      <w:r w:rsidRPr="00B07AE0">
        <w:t>不符合题意；</w:t>
      </w:r>
    </w:p>
    <w:p w:rsidR="00BD3480" w:rsidRPr="00B07AE0" w:rsidRDefault="00BD3480" w:rsidP="00BD3480">
      <w:pPr>
        <w:pStyle w:val="a6"/>
      </w:pPr>
      <w:r w:rsidRPr="00B07AE0">
        <w:t>B</w:t>
      </w:r>
      <w:r w:rsidRPr="00B07AE0">
        <w:t>．由电路图可知，只闭合</w:t>
      </w:r>
      <w:r w:rsidRPr="00B07AE0">
        <w:t>S</w:t>
      </w:r>
      <w:r w:rsidRPr="00B07AE0">
        <w:rPr>
          <w:vertAlign w:val="subscript"/>
        </w:rPr>
        <w:t>1</w:t>
      </w:r>
      <w:r w:rsidRPr="00B07AE0">
        <w:t>时，两灯泡都亮，再闭合</w:t>
      </w:r>
      <w:r w:rsidRPr="00B07AE0">
        <w:t>S</w:t>
      </w:r>
      <w:r w:rsidRPr="00B07AE0">
        <w:rPr>
          <w:vertAlign w:val="subscript"/>
        </w:rPr>
        <w:t>2</w:t>
      </w:r>
      <w:r w:rsidRPr="00B07AE0">
        <w:t>时，</w:t>
      </w:r>
      <w:r w:rsidRPr="00B07AE0">
        <w:t>L</w:t>
      </w:r>
      <w:r w:rsidRPr="00B07AE0">
        <w:rPr>
          <w:vertAlign w:val="subscript"/>
        </w:rPr>
        <w:t>1</w:t>
      </w:r>
      <w:r w:rsidRPr="00B07AE0">
        <w:t>不亮，故</w:t>
      </w:r>
      <w:r w:rsidRPr="00B07AE0">
        <w:t>B</w:t>
      </w:r>
      <w:r w:rsidRPr="00B07AE0">
        <w:t>不符合题意；</w:t>
      </w:r>
    </w:p>
    <w:p w:rsidR="00BD3480" w:rsidRPr="00B07AE0" w:rsidRDefault="00BD3480" w:rsidP="00BD3480">
      <w:pPr>
        <w:pStyle w:val="a6"/>
      </w:pPr>
      <w:r w:rsidRPr="00B07AE0">
        <w:t>C</w:t>
      </w:r>
      <w:r w:rsidRPr="00B07AE0">
        <w:t>．由电路图可知，只闭合</w:t>
      </w:r>
      <w:r w:rsidRPr="00B07AE0">
        <w:t>S</w:t>
      </w:r>
      <w:r w:rsidRPr="00B07AE0">
        <w:rPr>
          <w:vertAlign w:val="subscript"/>
        </w:rPr>
        <w:t>1</w:t>
      </w:r>
      <w:r w:rsidRPr="00B07AE0">
        <w:t>时，近灯光</w:t>
      </w:r>
      <w:r w:rsidRPr="00B07AE0">
        <w:t>L</w:t>
      </w:r>
      <w:r w:rsidRPr="00B07AE0">
        <w:rPr>
          <w:vertAlign w:val="subscript"/>
        </w:rPr>
        <w:t>2</w:t>
      </w:r>
      <w:r w:rsidRPr="00B07AE0">
        <w:t>亮，再闭合</w:t>
      </w:r>
      <w:r w:rsidRPr="00B07AE0">
        <w:t>S</w:t>
      </w:r>
      <w:r w:rsidRPr="00B07AE0">
        <w:rPr>
          <w:vertAlign w:val="subscript"/>
        </w:rPr>
        <w:t>2</w:t>
      </w:r>
      <w:r w:rsidRPr="00B07AE0">
        <w:t>时，日间行车灯</w:t>
      </w:r>
      <w:r w:rsidRPr="00B07AE0">
        <w:t>L</w:t>
      </w:r>
      <w:r w:rsidRPr="00B07AE0">
        <w:rPr>
          <w:vertAlign w:val="subscript"/>
        </w:rPr>
        <w:t>1</w:t>
      </w:r>
      <w:r w:rsidRPr="00B07AE0">
        <w:t>亮，故</w:t>
      </w:r>
      <w:r w:rsidRPr="00B07AE0">
        <w:t>C</w:t>
      </w:r>
      <w:r w:rsidRPr="00B07AE0">
        <w:t>不符合题意；</w:t>
      </w:r>
    </w:p>
    <w:p w:rsidR="00BD3480" w:rsidRPr="00B07AE0" w:rsidRDefault="00BD3480" w:rsidP="00BD3480">
      <w:pPr>
        <w:pStyle w:val="a6"/>
      </w:pPr>
      <w:r w:rsidRPr="00B07AE0">
        <w:t>D</w:t>
      </w:r>
      <w:r w:rsidRPr="00B07AE0">
        <w:t>．由电路图可知，只闭合</w:t>
      </w:r>
      <w:r w:rsidRPr="00B07AE0">
        <w:t>S</w:t>
      </w:r>
      <w:r w:rsidRPr="00B07AE0">
        <w:rPr>
          <w:vertAlign w:val="subscript"/>
        </w:rPr>
        <w:t>1</w:t>
      </w:r>
      <w:r w:rsidRPr="00B07AE0">
        <w:t>时，日间行车灯</w:t>
      </w:r>
      <w:r w:rsidRPr="00B07AE0">
        <w:t>L</w:t>
      </w:r>
      <w:r w:rsidRPr="00B07AE0">
        <w:rPr>
          <w:vertAlign w:val="subscript"/>
        </w:rPr>
        <w:t>1</w:t>
      </w:r>
      <w:r w:rsidRPr="00B07AE0">
        <w:t>亮，再闭合</w:t>
      </w:r>
      <w:r w:rsidRPr="00B07AE0">
        <w:t>S</w:t>
      </w:r>
      <w:r w:rsidRPr="00B07AE0">
        <w:rPr>
          <w:vertAlign w:val="subscript"/>
        </w:rPr>
        <w:t>2</w:t>
      </w:r>
      <w:r w:rsidRPr="00B07AE0">
        <w:t>时，近灯光</w:t>
      </w:r>
      <w:r w:rsidRPr="00B07AE0">
        <w:t>L</w:t>
      </w:r>
      <w:r w:rsidRPr="00B07AE0">
        <w:rPr>
          <w:vertAlign w:val="subscript"/>
        </w:rPr>
        <w:t>2</w:t>
      </w:r>
      <w:r w:rsidRPr="00B07AE0">
        <w:t>亮，故</w:t>
      </w:r>
      <w:r w:rsidRPr="00B07AE0">
        <w:t>D</w:t>
      </w:r>
      <w:r w:rsidRPr="00B07AE0">
        <w:t>符合题意．</w:t>
      </w:r>
    </w:p>
    <w:p w:rsidR="00BD3480" w:rsidRPr="00B07AE0" w:rsidRDefault="00BD3480" w:rsidP="00BD3480">
      <w:pPr>
        <w:rPr>
          <w:szCs w:val="21"/>
        </w:rPr>
      </w:pPr>
    </w:p>
    <w:p w:rsidR="00BD3480" w:rsidRPr="00B07AE0" w:rsidRDefault="00BD3480" w:rsidP="00BD3480">
      <w:pPr>
        <w:rPr>
          <w:szCs w:val="21"/>
        </w:rPr>
      </w:pPr>
    </w:p>
    <w:p w:rsidR="00BD3480" w:rsidRPr="00D94C4D" w:rsidRDefault="00BD3480" w:rsidP="00BD3480">
      <w:pPr>
        <w:rPr>
          <w:b/>
          <w:szCs w:val="21"/>
        </w:rPr>
      </w:pPr>
      <w:r w:rsidRPr="00D94C4D">
        <w:rPr>
          <w:b/>
          <w:szCs w:val="21"/>
        </w:rPr>
        <w:t>二、填空题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lastRenderedPageBreak/>
        <w:t>15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淮安市</w:t>
      </w:r>
      <w:r w:rsidRPr="00B07AE0">
        <w:rPr>
          <w:szCs w:val="21"/>
        </w:rPr>
        <w:t>·</w:t>
      </w:r>
      <w:r w:rsidRPr="00B07AE0">
        <w:rPr>
          <w:szCs w:val="21"/>
        </w:rPr>
        <w:t>中考真题）如图所示的电路，当开关</w:t>
      </w:r>
      <w:r w:rsidRPr="00B07AE0">
        <w:rPr>
          <w:szCs w:val="21"/>
        </w:rPr>
        <w:t>S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、</w:t>
      </w:r>
      <w:r w:rsidRPr="00B07AE0">
        <w:rPr>
          <w:szCs w:val="21"/>
        </w:rPr>
        <w:t>S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闭合时，灯泡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、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同时发光，此时电流表示数为</w:t>
      </w:r>
      <w:r w:rsidRPr="00B07AE0">
        <w:rPr>
          <w:szCs w:val="21"/>
        </w:rPr>
        <w:t>A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，测量通过灯泡</w:t>
      </w:r>
      <w:r w:rsidRPr="00B07AE0">
        <w:rPr>
          <w:szCs w:val="21"/>
          <w:u w:val="single"/>
        </w:rPr>
        <w:t xml:space="preserve">      </w:t>
      </w:r>
      <w:r w:rsidRPr="00B07AE0">
        <w:rPr>
          <w:szCs w:val="21"/>
        </w:rPr>
        <w:t>的电流。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发光一段时间后突然熄灭，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仍然发光，此时电流表</w:t>
      </w:r>
      <w:r w:rsidRPr="00B07AE0">
        <w:rPr>
          <w:szCs w:val="21"/>
        </w:rPr>
        <w:t>A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示数与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熄灭前相比</w:t>
      </w:r>
      <w:r w:rsidRPr="00B07AE0">
        <w:rPr>
          <w:szCs w:val="21"/>
          <w:u w:val="single"/>
        </w:rPr>
        <w:t xml:space="preserve">      </w:t>
      </w:r>
      <w:r w:rsidRPr="00B07AE0">
        <w:rPr>
          <w:szCs w:val="21"/>
        </w:rPr>
        <w:t>（选填</w:t>
      </w:r>
      <w:r w:rsidRPr="00B07AE0">
        <w:rPr>
          <w:szCs w:val="21"/>
        </w:rPr>
        <w:t>“</w:t>
      </w:r>
      <w:r w:rsidRPr="00B07AE0">
        <w:rPr>
          <w:szCs w:val="21"/>
        </w:rPr>
        <w:t>变大</w:t>
      </w:r>
      <w:r w:rsidRPr="00B07AE0">
        <w:rPr>
          <w:szCs w:val="21"/>
        </w:rPr>
        <w:t>”</w:t>
      </w:r>
      <w:r w:rsidRPr="00B07AE0">
        <w:rPr>
          <w:szCs w:val="21"/>
        </w:rPr>
        <w:t>、</w:t>
      </w:r>
      <w:r w:rsidRPr="00B07AE0">
        <w:rPr>
          <w:szCs w:val="21"/>
        </w:rPr>
        <w:t>“</w:t>
      </w:r>
      <w:r w:rsidRPr="00B07AE0">
        <w:rPr>
          <w:szCs w:val="21"/>
        </w:rPr>
        <w:t>变小</w:t>
      </w:r>
      <w:r w:rsidRPr="00B07AE0">
        <w:rPr>
          <w:szCs w:val="21"/>
        </w:rPr>
        <w:t>”</w:t>
      </w:r>
      <w:r w:rsidRPr="00B07AE0">
        <w:rPr>
          <w:szCs w:val="21"/>
        </w:rPr>
        <w:t>或</w:t>
      </w:r>
      <w:r w:rsidRPr="00B07AE0">
        <w:rPr>
          <w:szCs w:val="21"/>
        </w:rPr>
        <w:t>“</w:t>
      </w:r>
      <w:r w:rsidRPr="00B07AE0">
        <w:rPr>
          <w:szCs w:val="21"/>
        </w:rPr>
        <w:t>不变</w:t>
      </w:r>
      <w:r w:rsidRPr="00B07AE0">
        <w:rPr>
          <w:szCs w:val="21"/>
        </w:rPr>
        <w:t>”</w:t>
      </w:r>
      <w:r w:rsidRPr="00B07AE0">
        <w:rPr>
          <w:szCs w:val="21"/>
        </w:rPr>
        <w:t>）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305050" cy="1914525"/>
            <wp:effectExtent l="0" t="0" r="0" b="9525"/>
            <wp:docPr id="66" name="图片 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figure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>L</w:t>
      </w:r>
      <w:r w:rsidRPr="00B07AE0">
        <w:rPr>
          <w:vertAlign w:val="subscript"/>
        </w:rPr>
        <w:t>2</w:t>
      </w:r>
      <w:r w:rsidRPr="00B07AE0">
        <w:t xml:space="preserve">    </w:t>
      </w:r>
      <w:r w:rsidRPr="00B07AE0">
        <w:t>变小</w:t>
      </w:r>
      <w:r w:rsidRPr="00B07AE0">
        <w:t xml:space="preserve">    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[1][2]</w:t>
      </w:r>
      <w:r w:rsidRPr="00B07AE0">
        <w:t>分析电路可知：闭合两个开关，两灯并联，电流表</w:t>
      </w:r>
      <w:r w:rsidRPr="00B07AE0">
        <w:t>A</w:t>
      </w:r>
      <w:r w:rsidRPr="00B07AE0">
        <w:rPr>
          <w:vertAlign w:val="subscript"/>
        </w:rPr>
        <w:t>1</w:t>
      </w:r>
      <w:r w:rsidRPr="00B07AE0">
        <w:t>测的是干路电流，电流表</w:t>
      </w:r>
      <w:r w:rsidRPr="00B07AE0">
        <w:t>A</w:t>
      </w:r>
      <w:r w:rsidRPr="00B07AE0">
        <w:rPr>
          <w:vertAlign w:val="subscript"/>
        </w:rPr>
        <w:t>2</w:t>
      </w:r>
      <w:r w:rsidRPr="00B07AE0">
        <w:t>测的是</w:t>
      </w:r>
      <w:r w:rsidRPr="00B07AE0">
        <w:t>L</w:t>
      </w:r>
      <w:r w:rsidRPr="00B07AE0">
        <w:rPr>
          <w:vertAlign w:val="subscript"/>
        </w:rPr>
        <w:t>2</w:t>
      </w:r>
      <w:r w:rsidRPr="00B07AE0">
        <w:t>所在支路的电流；两只灯泡都发光时，电流表</w:t>
      </w:r>
      <w:r w:rsidRPr="00B07AE0">
        <w:t>A</w:t>
      </w:r>
      <w:r w:rsidRPr="00B07AE0">
        <w:rPr>
          <w:vertAlign w:val="subscript"/>
        </w:rPr>
        <w:t>1</w:t>
      </w:r>
      <w:r w:rsidRPr="00B07AE0">
        <w:t>测量的是通过两个支路的电流之和；</w:t>
      </w:r>
      <w:r w:rsidRPr="00B07AE0">
        <w:t>L</w:t>
      </w:r>
      <w:r w:rsidRPr="00B07AE0">
        <w:rPr>
          <w:vertAlign w:val="subscript"/>
        </w:rPr>
        <w:t>1</w:t>
      </w:r>
      <w:r w:rsidRPr="00B07AE0">
        <w:t>发光一段时间后突然熄灭，</w:t>
      </w:r>
      <w:r w:rsidRPr="00B07AE0">
        <w:t>L</w:t>
      </w:r>
      <w:r w:rsidRPr="00B07AE0">
        <w:rPr>
          <w:vertAlign w:val="subscript"/>
        </w:rPr>
        <w:t>2</w:t>
      </w:r>
      <w:r w:rsidRPr="00B07AE0">
        <w:t>仍然发光，此时电流表</w:t>
      </w:r>
      <w:r w:rsidRPr="00B07AE0">
        <w:t>A</w:t>
      </w:r>
      <w:r w:rsidRPr="00B07AE0">
        <w:rPr>
          <w:vertAlign w:val="subscript"/>
        </w:rPr>
        <w:t>1</w:t>
      </w:r>
      <w:r w:rsidRPr="00B07AE0">
        <w:t>测量的是通过</w:t>
      </w:r>
      <w:r w:rsidRPr="00B07AE0">
        <w:t>L</w:t>
      </w:r>
      <w:r w:rsidRPr="00B07AE0">
        <w:rPr>
          <w:vertAlign w:val="subscript"/>
        </w:rPr>
        <w:t>2</w:t>
      </w:r>
      <w:r w:rsidRPr="00B07AE0">
        <w:t>的电流，而</w:t>
      </w:r>
      <w:r w:rsidRPr="00B07AE0">
        <w:t>L</w:t>
      </w:r>
      <w:r w:rsidRPr="00B07AE0">
        <w:rPr>
          <w:vertAlign w:val="subscript"/>
        </w:rPr>
        <w:t>2</w:t>
      </w:r>
      <w:r w:rsidRPr="00B07AE0">
        <w:t>电阻不变，两端电压不变，所以通过</w:t>
      </w:r>
      <w:r w:rsidRPr="00B07AE0">
        <w:t>L</w:t>
      </w:r>
      <w:r w:rsidRPr="00B07AE0">
        <w:rPr>
          <w:vertAlign w:val="subscript"/>
        </w:rPr>
        <w:t>2</w:t>
      </w:r>
      <w:r w:rsidRPr="00B07AE0">
        <w:t>的电流不变。因此电流表</w:t>
      </w:r>
      <w:r w:rsidRPr="00B07AE0">
        <w:t>A</w:t>
      </w:r>
      <w:r w:rsidRPr="00B07AE0">
        <w:rPr>
          <w:vertAlign w:val="subscript"/>
        </w:rPr>
        <w:t>1</w:t>
      </w:r>
      <w:r w:rsidRPr="00B07AE0">
        <w:t>的示数变小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16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镇江市</w:t>
      </w:r>
      <w:r w:rsidRPr="00B07AE0">
        <w:rPr>
          <w:szCs w:val="21"/>
        </w:rPr>
        <w:t>·</w:t>
      </w:r>
      <w:r w:rsidRPr="00B07AE0">
        <w:rPr>
          <w:szCs w:val="21"/>
        </w:rPr>
        <w:t>九年级一模）</w:t>
      </w:r>
      <w:r w:rsidRPr="00B07AE0">
        <w:rPr>
          <w:szCs w:val="21"/>
        </w:rPr>
        <w:t>(1)</w:t>
      </w:r>
      <w:r w:rsidRPr="00B07AE0">
        <w:rPr>
          <w:szCs w:val="21"/>
        </w:rPr>
        <w:t>图</w:t>
      </w:r>
      <w:r w:rsidRPr="00B07AE0">
        <w:rPr>
          <w:szCs w:val="21"/>
        </w:rPr>
        <w:t>1</w:t>
      </w:r>
      <w:r w:rsidRPr="00B07AE0">
        <w:rPr>
          <w:szCs w:val="21"/>
        </w:rPr>
        <w:t>中，物块的长度为</w:t>
      </w:r>
      <w:r w:rsidRPr="00B07AE0">
        <w:rPr>
          <w:szCs w:val="21"/>
          <w:u w:val="single"/>
        </w:rPr>
        <w:t xml:space="preserve">     </w:t>
      </w:r>
      <w:r w:rsidRPr="00B07AE0">
        <w:rPr>
          <w:szCs w:val="21"/>
        </w:rPr>
        <w:t>cm</w:t>
      </w:r>
      <w:r w:rsidRPr="00B07AE0">
        <w:rPr>
          <w:szCs w:val="21"/>
        </w:rPr>
        <w:t>；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657600" cy="1533525"/>
            <wp:effectExtent l="0" t="0" r="0" b="9525"/>
            <wp:docPr id="65" name="图片 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41005099" descr="figure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(2)</w:t>
      </w:r>
      <w:r w:rsidRPr="00B07AE0">
        <w:rPr>
          <w:szCs w:val="21"/>
        </w:rPr>
        <w:t>图</w:t>
      </w:r>
      <w:r w:rsidRPr="00B07AE0">
        <w:rPr>
          <w:szCs w:val="21"/>
        </w:rPr>
        <w:t>2</w:t>
      </w:r>
      <w:r w:rsidRPr="00B07AE0">
        <w:rPr>
          <w:szCs w:val="21"/>
        </w:rPr>
        <w:t>中，电流表的示数为</w:t>
      </w:r>
      <w:r w:rsidRPr="00B07AE0">
        <w:rPr>
          <w:szCs w:val="21"/>
          <w:u w:val="single"/>
        </w:rPr>
        <w:t xml:space="preserve">     </w:t>
      </w:r>
      <w:r w:rsidRPr="00B07AE0">
        <w:rPr>
          <w:szCs w:val="21"/>
        </w:rPr>
        <w:t>A</w:t>
      </w:r>
      <w:r w:rsidRPr="00B07AE0">
        <w:rPr>
          <w:szCs w:val="21"/>
        </w:rPr>
        <w:t>；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(3)</w:t>
      </w:r>
      <w:r w:rsidRPr="00B07AE0">
        <w:rPr>
          <w:szCs w:val="21"/>
        </w:rPr>
        <w:t>图</w:t>
      </w:r>
      <w:r w:rsidRPr="00B07AE0">
        <w:rPr>
          <w:szCs w:val="21"/>
        </w:rPr>
        <w:t>3</w:t>
      </w:r>
      <w:r w:rsidRPr="00B07AE0">
        <w:rPr>
          <w:szCs w:val="21"/>
        </w:rPr>
        <w:t>中，温度计的示数为</w:t>
      </w:r>
      <w:r w:rsidRPr="00B07AE0">
        <w:rPr>
          <w:szCs w:val="21"/>
          <w:u w:val="single"/>
        </w:rPr>
        <w:t xml:space="preserve">     </w:t>
      </w:r>
      <w:r w:rsidRPr="00B07AE0">
        <w:rPr>
          <w:szCs w:val="21"/>
        </w:rPr>
        <w:t>℃</w:t>
      </w:r>
      <w:r w:rsidRPr="00B07AE0">
        <w:rPr>
          <w:szCs w:val="21"/>
        </w:rPr>
        <w:t>。</w:t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 xml:space="preserve">2.30    1.3    14    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(1)[1]</w:t>
      </w:r>
      <w:r w:rsidRPr="00B07AE0">
        <w:t>图</w:t>
      </w:r>
      <w:r w:rsidRPr="00B07AE0">
        <w:t>1</w:t>
      </w:r>
      <w:r w:rsidRPr="00B07AE0">
        <w:t>刻度尺上</w:t>
      </w:r>
      <w:r w:rsidRPr="00B07AE0">
        <w:t>1cm</w:t>
      </w:r>
      <w:r w:rsidRPr="00B07AE0">
        <w:t>之间有</w:t>
      </w:r>
      <w:r w:rsidRPr="00B07AE0">
        <w:t>10</w:t>
      </w:r>
      <w:r w:rsidRPr="00B07AE0">
        <w:t>个小格，所以一个小格代表的长度是</w:t>
      </w:r>
      <w:r w:rsidRPr="00B07AE0">
        <w:t>1mm</w:t>
      </w:r>
      <w:r w:rsidRPr="00B07AE0">
        <w:t>，即此刻度尺的分度值为</w:t>
      </w:r>
      <w:r w:rsidRPr="00B07AE0">
        <w:t>1mm</w:t>
      </w:r>
      <w:r w:rsidRPr="00B07AE0">
        <w:t>；物块左侧与</w:t>
      </w:r>
      <w:r w:rsidRPr="00B07AE0">
        <w:t>0</w:t>
      </w:r>
      <w:r w:rsidRPr="00B07AE0">
        <w:t>刻度线对齐，右侧与</w:t>
      </w:r>
      <w:r w:rsidRPr="00B07AE0">
        <w:t>2.30cm</w:t>
      </w:r>
      <w:r w:rsidRPr="00B07AE0">
        <w:t>对齐，所以物块的长度为</w:t>
      </w:r>
      <w:r w:rsidRPr="00B07AE0">
        <w:t>2.30cm</w:t>
      </w:r>
      <w:r w:rsidRPr="00B07AE0">
        <w:t>。</w:t>
      </w:r>
    </w:p>
    <w:p w:rsidR="00BD3480" w:rsidRPr="00B07AE0" w:rsidRDefault="00BD3480" w:rsidP="00BD3480">
      <w:pPr>
        <w:pStyle w:val="a6"/>
      </w:pPr>
      <w:r w:rsidRPr="00B07AE0">
        <w:t>(2)[2]</w:t>
      </w:r>
      <w:r w:rsidRPr="00B07AE0">
        <w:t>图</w:t>
      </w:r>
      <w:r w:rsidRPr="00B07AE0">
        <w:t>2</w:t>
      </w:r>
      <w:r w:rsidRPr="00B07AE0">
        <w:t>电流表选择的是</w:t>
      </w:r>
      <w:r w:rsidRPr="00B07AE0">
        <w:t>0</w:t>
      </w:r>
      <w:r w:rsidRPr="00B07AE0">
        <w:rPr>
          <w:rFonts w:ascii="Cambria Math" w:hAnsi="Cambria Math" w:cs="Cambria Math"/>
        </w:rPr>
        <w:t>∼</w:t>
      </w:r>
      <w:r w:rsidRPr="00B07AE0">
        <w:t>3A</w:t>
      </w:r>
      <w:r w:rsidRPr="00B07AE0">
        <w:t>量程，对应的分度值为</w:t>
      </w:r>
      <w:r w:rsidRPr="00B07AE0">
        <w:t>0.1A</w:t>
      </w:r>
      <w:r w:rsidRPr="00B07AE0">
        <w:t>，此时的电流为</w:t>
      </w:r>
      <w:r w:rsidRPr="00B07AE0">
        <w:t>1.3A</w:t>
      </w:r>
      <w:r w:rsidRPr="00B07AE0">
        <w:t>。</w:t>
      </w:r>
    </w:p>
    <w:p w:rsidR="00BD3480" w:rsidRPr="00B07AE0" w:rsidRDefault="00BD3480" w:rsidP="00BD3480">
      <w:pPr>
        <w:pStyle w:val="a6"/>
      </w:pPr>
      <w:r w:rsidRPr="00B07AE0">
        <w:t>(3)[3]</w:t>
      </w:r>
      <w:r w:rsidRPr="00B07AE0">
        <w:t>图</w:t>
      </w:r>
      <w:r w:rsidRPr="00B07AE0">
        <w:t>3</w:t>
      </w:r>
      <w:r w:rsidRPr="00B07AE0">
        <w:t>温度计的分度值为</w:t>
      </w:r>
      <w:r w:rsidRPr="00B07AE0">
        <w:t>1℃</w:t>
      </w:r>
      <w:r w:rsidRPr="00B07AE0">
        <w:t>，且液柱位置上方数值大，说明温度在零上，因此该温度计的示数是</w:t>
      </w:r>
      <w:r w:rsidRPr="00B07AE0">
        <w:t>14℃</w:t>
      </w:r>
      <w:r w:rsidRPr="00B07AE0">
        <w:t>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17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扬州市</w:t>
      </w:r>
      <w:r w:rsidRPr="00B07AE0">
        <w:rPr>
          <w:szCs w:val="21"/>
        </w:rPr>
        <w:t>·</w:t>
      </w:r>
      <w:r w:rsidRPr="00B07AE0">
        <w:rPr>
          <w:szCs w:val="21"/>
        </w:rPr>
        <w:t>九年级二模）如图甲所示的电路中，当闭合开关后，两个电压表的指针均如图乙所示，则</w:t>
      </w:r>
      <w:r w:rsidRPr="00B07AE0">
        <w:rPr>
          <w:i/>
          <w:szCs w:val="21"/>
        </w:rPr>
        <w:t>R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两端的电压为</w:t>
      </w:r>
      <w:r w:rsidRPr="00B07AE0">
        <w:rPr>
          <w:szCs w:val="21"/>
          <w:u w:val="single"/>
        </w:rPr>
        <w:t xml:space="preserve">        </w:t>
      </w:r>
      <w:r w:rsidRPr="00B07AE0">
        <w:rPr>
          <w:szCs w:val="21"/>
        </w:rPr>
        <w:t>V</w:t>
      </w:r>
      <w:r w:rsidRPr="00B07AE0">
        <w:rPr>
          <w:szCs w:val="21"/>
        </w:rPr>
        <w:t>，</w:t>
      </w:r>
      <w:r w:rsidRPr="00B07AE0">
        <w:rPr>
          <w:i/>
          <w:szCs w:val="21"/>
        </w:rPr>
        <w:t>R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两端的电压为</w:t>
      </w:r>
      <w:r w:rsidRPr="00B07AE0">
        <w:rPr>
          <w:szCs w:val="21"/>
          <w:u w:val="single"/>
        </w:rPr>
        <w:t xml:space="preserve">        </w:t>
      </w:r>
      <w:r w:rsidRPr="00B07AE0">
        <w:rPr>
          <w:szCs w:val="21"/>
        </w:rPr>
        <w:t>V</w:t>
      </w:r>
      <w:r w:rsidRPr="00B07AE0">
        <w:rPr>
          <w:szCs w:val="21"/>
        </w:rPr>
        <w:t>；通过</w:t>
      </w:r>
      <w:r w:rsidRPr="00B07AE0">
        <w:rPr>
          <w:i/>
          <w:szCs w:val="21"/>
        </w:rPr>
        <w:t>R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、</w:t>
      </w:r>
      <w:r w:rsidRPr="00B07AE0">
        <w:rPr>
          <w:i/>
          <w:szCs w:val="21"/>
        </w:rPr>
        <w:t>R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的电流相比是</w:t>
      </w:r>
      <w:r w:rsidRPr="00B07AE0">
        <w:rPr>
          <w:szCs w:val="21"/>
          <w:u w:val="single"/>
        </w:rPr>
        <w:t xml:space="preserve">        </w:t>
      </w:r>
      <w:r w:rsidRPr="00B07AE0">
        <w:rPr>
          <w:szCs w:val="21"/>
        </w:rPr>
        <w:t>（选填</w:t>
      </w:r>
      <w:r w:rsidRPr="00B07AE0">
        <w:rPr>
          <w:szCs w:val="21"/>
        </w:rPr>
        <w:t>“</w:t>
      </w:r>
      <w:r w:rsidRPr="00B07AE0">
        <w:rPr>
          <w:i/>
          <w:szCs w:val="21"/>
        </w:rPr>
        <w:t>R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”“</w:t>
      </w:r>
      <w:r w:rsidRPr="00B07AE0">
        <w:rPr>
          <w:i/>
          <w:szCs w:val="21"/>
        </w:rPr>
        <w:t>R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”</w:t>
      </w:r>
      <w:r w:rsidRPr="00B07AE0">
        <w:rPr>
          <w:szCs w:val="21"/>
        </w:rPr>
        <w:t>或</w:t>
      </w:r>
      <w:r w:rsidRPr="00B07AE0">
        <w:rPr>
          <w:szCs w:val="21"/>
        </w:rPr>
        <w:t>“</w:t>
      </w:r>
      <w:r w:rsidRPr="00B07AE0">
        <w:rPr>
          <w:szCs w:val="21"/>
        </w:rPr>
        <w:t>一样</w:t>
      </w:r>
      <w:r w:rsidRPr="00B07AE0">
        <w:rPr>
          <w:szCs w:val="21"/>
        </w:rPr>
        <w:t>”</w:t>
      </w:r>
      <w:r w:rsidRPr="00B07AE0">
        <w:rPr>
          <w:szCs w:val="21"/>
        </w:rPr>
        <w:t>）大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lastRenderedPageBreak/>
        <w:drawing>
          <wp:inline distT="0" distB="0" distL="0" distR="0">
            <wp:extent cx="2028825" cy="876300"/>
            <wp:effectExtent l="0" t="0" r="9525" b="0"/>
            <wp:docPr id="64" name="图片 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8" descr="figure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 xml:space="preserve">4.8    1.2    </w:t>
      </w:r>
      <w:r w:rsidRPr="00B07AE0">
        <w:t>一样</w:t>
      </w:r>
      <w:r w:rsidRPr="00B07AE0">
        <w:t xml:space="preserve">    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[1][2]</w:t>
      </w:r>
      <w:r w:rsidRPr="00B07AE0">
        <w:t>从甲图可以看到，电压表</w:t>
      </w:r>
      <w:r w:rsidRPr="00B07AE0">
        <w:t>V</w:t>
      </w:r>
      <w:r w:rsidRPr="00B07AE0">
        <w:rPr>
          <w:vertAlign w:val="subscript"/>
        </w:rPr>
        <w:t>1</w:t>
      </w:r>
      <w:r w:rsidRPr="00B07AE0">
        <w:t>测的是电源电压，电压表</w:t>
      </w:r>
      <w:r w:rsidRPr="00B07AE0">
        <w:t>V</w:t>
      </w:r>
      <w:r w:rsidRPr="00B07AE0">
        <w:rPr>
          <w:vertAlign w:val="subscript"/>
        </w:rPr>
        <w:t>2</w:t>
      </w:r>
      <w:r w:rsidRPr="00B07AE0">
        <w:t>测的是</w:t>
      </w:r>
      <w:r w:rsidRPr="00B07AE0">
        <w:rPr>
          <w:i/>
        </w:rPr>
        <w:t>R</w:t>
      </w:r>
      <w:r w:rsidRPr="00B07AE0">
        <w:rPr>
          <w:vertAlign w:val="subscript"/>
        </w:rPr>
        <w:t>2</w:t>
      </w:r>
      <w:r w:rsidRPr="00B07AE0">
        <w:t>的电压，这是一个串联电路，</w:t>
      </w:r>
      <w:r w:rsidRPr="00B07AE0">
        <w:t>V</w:t>
      </w:r>
      <w:r w:rsidRPr="00B07AE0">
        <w:rPr>
          <w:vertAlign w:val="subscript"/>
        </w:rPr>
        <w:t>1</w:t>
      </w:r>
      <w:r w:rsidRPr="00B07AE0">
        <w:t>的示数应该大于</w:t>
      </w:r>
      <w:r w:rsidRPr="00B07AE0">
        <w:t>V</w:t>
      </w:r>
      <w:r w:rsidRPr="00B07AE0">
        <w:rPr>
          <w:vertAlign w:val="subscript"/>
        </w:rPr>
        <w:t>2</w:t>
      </w:r>
      <w:r w:rsidRPr="00B07AE0">
        <w:t>的示数，那么从图乙可知，电压表</w:t>
      </w:r>
      <w:r w:rsidRPr="00B07AE0">
        <w:t>V</w:t>
      </w:r>
      <w:r w:rsidRPr="00B07AE0">
        <w:rPr>
          <w:vertAlign w:val="subscript"/>
        </w:rPr>
        <w:t>1</w:t>
      </w:r>
      <w:r w:rsidRPr="00B07AE0">
        <w:t>的示数是</w:t>
      </w:r>
      <w:r w:rsidRPr="00B07AE0">
        <w:object w:dxaOrig="920" w:dyaOrig="360">
          <v:shape id="_x0000_i1074" type="#_x0000_t75" alt="eqIda76bb5ed93cd4c3191d07fe12c809640" style="width:45.75pt;height:18pt" o:ole="">
            <v:imagedata r:id="rId114" o:title="eqIda76bb5ed93cd4c3191d07fe12c809640"/>
          </v:shape>
          <o:OLEObject Type="Embed" ProgID="Equation.DSMT4" ShapeID="_x0000_i1074" DrawAspect="Content" ObjectID="_1679905108" r:id="rId115"/>
        </w:object>
      </w:r>
      <w:r w:rsidRPr="00B07AE0">
        <w:t>，电压表</w:t>
      </w:r>
      <w:r w:rsidRPr="00B07AE0">
        <w:t>V</w:t>
      </w:r>
      <w:r w:rsidRPr="00B07AE0">
        <w:rPr>
          <w:vertAlign w:val="subscript"/>
        </w:rPr>
        <w:t>2</w:t>
      </w:r>
      <w:r w:rsidRPr="00B07AE0">
        <w:t>的示数</w:t>
      </w:r>
      <w:r w:rsidRPr="00B07AE0">
        <w:object w:dxaOrig="1040" w:dyaOrig="360">
          <v:shape id="_x0000_i1075" type="#_x0000_t75" alt="eqId172b74a27027441ca80d6c48b5bdcbe2" style="width:51.75pt;height:18pt" o:ole="">
            <v:imagedata r:id="rId116" o:title="eqId172b74a27027441ca80d6c48b5bdcbe2"/>
          </v:shape>
          <o:OLEObject Type="Embed" ProgID="Equation.DSMT4" ShapeID="_x0000_i1075" DrawAspect="Content" ObjectID="_1679905109" r:id="rId117"/>
        </w:object>
      </w:r>
      <w:r w:rsidRPr="00B07AE0">
        <w:t>，即</w:t>
      </w:r>
      <w:r w:rsidRPr="00B07AE0">
        <w:rPr>
          <w:i/>
        </w:rPr>
        <w:t>R</w:t>
      </w:r>
      <w:r w:rsidRPr="00B07AE0">
        <w:rPr>
          <w:vertAlign w:val="subscript"/>
        </w:rPr>
        <w:t>2</w:t>
      </w:r>
      <w:r w:rsidRPr="00B07AE0">
        <w:t>两端的电压为</w:t>
      </w:r>
      <w:r w:rsidRPr="00B07AE0">
        <w:t>1.2V</w:t>
      </w:r>
      <w:r w:rsidRPr="00B07AE0">
        <w:t>；根据串联电路电压规律可知，</w:t>
      </w:r>
      <w:r w:rsidRPr="00B07AE0">
        <w:rPr>
          <w:i/>
        </w:rPr>
        <w:t>R</w:t>
      </w:r>
      <w:r w:rsidRPr="00B07AE0">
        <w:rPr>
          <w:vertAlign w:val="subscript"/>
        </w:rPr>
        <w:t>1</w:t>
      </w:r>
      <w:r w:rsidRPr="00B07AE0">
        <w:t>两端的电压为</w:t>
      </w:r>
    </w:p>
    <w:p w:rsidR="00BD3480" w:rsidRPr="00B07AE0" w:rsidRDefault="00BD3480" w:rsidP="00BD3480">
      <w:pPr>
        <w:pStyle w:val="a6"/>
      </w:pPr>
      <w:r w:rsidRPr="00B07AE0">
        <w:object w:dxaOrig="3140" w:dyaOrig="360">
          <v:shape id="_x0000_i1076" type="#_x0000_t75" alt="eqIdbedb020960264be880c28bfea6ebb3c9" style="width:156.75pt;height:18pt" o:ole="">
            <v:imagedata r:id="rId118" o:title="eqIdbedb020960264be880c28bfea6ebb3c9"/>
          </v:shape>
          <o:OLEObject Type="Embed" ProgID="Equation.DSMT4" ShapeID="_x0000_i1076" DrawAspect="Content" ObjectID="_1679905110" r:id="rId119"/>
        </w:object>
      </w:r>
    </w:p>
    <w:p w:rsidR="00BD3480" w:rsidRPr="00B07AE0" w:rsidRDefault="00BD3480" w:rsidP="00BD3480">
      <w:pPr>
        <w:pStyle w:val="a6"/>
      </w:pPr>
      <w:r w:rsidRPr="00B07AE0">
        <w:t>[3]</w:t>
      </w:r>
      <w:r w:rsidRPr="00B07AE0">
        <w:t>这是一个串联电路，串联电路电流处处相等，所以通过</w:t>
      </w:r>
      <w:r w:rsidRPr="00B07AE0">
        <w:rPr>
          <w:i/>
        </w:rPr>
        <w:t>R</w:t>
      </w:r>
      <w:r w:rsidRPr="00B07AE0">
        <w:rPr>
          <w:vertAlign w:val="subscript"/>
        </w:rPr>
        <w:t>1</w:t>
      </w:r>
      <w:r w:rsidRPr="00B07AE0">
        <w:t>、</w:t>
      </w:r>
      <w:r w:rsidRPr="00B07AE0">
        <w:rPr>
          <w:i/>
        </w:rPr>
        <w:t>R</w:t>
      </w:r>
      <w:r w:rsidRPr="00B07AE0">
        <w:rPr>
          <w:vertAlign w:val="subscript"/>
        </w:rPr>
        <w:t>2</w:t>
      </w:r>
      <w:r w:rsidRPr="00B07AE0">
        <w:t>的电流相比是一样大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18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扬州市</w:t>
      </w:r>
      <w:r w:rsidRPr="00B07AE0">
        <w:rPr>
          <w:szCs w:val="21"/>
        </w:rPr>
        <w:t>·</w:t>
      </w:r>
      <w:r w:rsidRPr="00B07AE0">
        <w:rPr>
          <w:szCs w:val="21"/>
        </w:rPr>
        <w:t>九年级二模）如图所示电路</w:t>
      </w:r>
      <w:r w:rsidRPr="00B07AE0">
        <w:rPr>
          <w:szCs w:val="21"/>
        </w:rPr>
        <w:t>,</w:t>
      </w:r>
      <w:r w:rsidRPr="00B07AE0">
        <w:rPr>
          <w:szCs w:val="21"/>
        </w:rPr>
        <w:t>开关</w:t>
      </w:r>
      <w:r w:rsidRPr="00B07AE0">
        <w:rPr>
          <w:szCs w:val="21"/>
        </w:rPr>
        <w:t>S</w:t>
      </w:r>
      <w:r w:rsidRPr="00B07AE0">
        <w:rPr>
          <w:szCs w:val="21"/>
        </w:rPr>
        <w:t>闭合后</w:t>
      </w:r>
      <w:r w:rsidRPr="00B07AE0">
        <w:rPr>
          <w:szCs w:val="21"/>
        </w:rPr>
        <w:t>,</w:t>
      </w:r>
      <w:r w:rsidRPr="00B07AE0">
        <w:rPr>
          <w:szCs w:val="21"/>
        </w:rPr>
        <w:t>两灯均发光</w:t>
      </w:r>
      <w:r w:rsidRPr="00B07AE0">
        <w:rPr>
          <w:szCs w:val="21"/>
        </w:rPr>
        <w:t>,</w:t>
      </w:r>
      <w:r w:rsidRPr="00B07AE0">
        <w:rPr>
          <w:szCs w:val="21"/>
        </w:rPr>
        <w:t>电压表测的是灯</w:t>
      </w:r>
      <w:r w:rsidRPr="00B07AE0">
        <w:rPr>
          <w:szCs w:val="21"/>
          <w:u w:val="single"/>
        </w:rPr>
        <w:t xml:space="preserve">   </w:t>
      </w:r>
      <w:r w:rsidRPr="00B07AE0">
        <w:rPr>
          <w:szCs w:val="21"/>
        </w:rPr>
        <w:t>(</w:t>
      </w:r>
      <w:r w:rsidRPr="00B07AE0">
        <w:rPr>
          <w:szCs w:val="21"/>
        </w:rPr>
        <w:t>选填</w:t>
      </w:r>
      <w:r w:rsidRPr="00B07AE0">
        <w:rPr>
          <w:szCs w:val="21"/>
        </w:rPr>
        <w:t>“L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”</w:t>
      </w:r>
      <w:r w:rsidRPr="00B07AE0">
        <w:rPr>
          <w:szCs w:val="21"/>
        </w:rPr>
        <w:t>或</w:t>
      </w:r>
      <w:r w:rsidRPr="00B07AE0">
        <w:rPr>
          <w:szCs w:val="21"/>
        </w:rPr>
        <w:t>“L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”)</w:t>
      </w:r>
      <w:r w:rsidRPr="00B07AE0">
        <w:rPr>
          <w:szCs w:val="21"/>
        </w:rPr>
        <w:t>两端电压．一段时间后</w:t>
      </w:r>
      <w:r w:rsidRPr="00B07AE0">
        <w:rPr>
          <w:szCs w:val="21"/>
        </w:rPr>
        <w:t>,</w:t>
      </w:r>
      <w:r w:rsidRPr="00B07AE0">
        <w:rPr>
          <w:szCs w:val="21"/>
        </w:rPr>
        <w:t>两灯均熄灭</w:t>
      </w:r>
      <w:r w:rsidRPr="00B07AE0">
        <w:rPr>
          <w:szCs w:val="21"/>
        </w:rPr>
        <w:t>,</w:t>
      </w:r>
      <w:r w:rsidRPr="00B07AE0">
        <w:rPr>
          <w:szCs w:val="21"/>
        </w:rPr>
        <w:t>但电压表有读数且示数较大</w:t>
      </w:r>
      <w:r w:rsidRPr="00B07AE0">
        <w:rPr>
          <w:szCs w:val="21"/>
        </w:rPr>
        <w:t>,</w:t>
      </w:r>
      <w:r w:rsidRPr="00B07AE0">
        <w:rPr>
          <w:szCs w:val="21"/>
        </w:rPr>
        <w:t>电流表无读数</w:t>
      </w:r>
      <w:r w:rsidRPr="00B07AE0">
        <w:rPr>
          <w:szCs w:val="21"/>
        </w:rPr>
        <w:t>,</w:t>
      </w:r>
      <w:r w:rsidRPr="00B07AE0">
        <w:rPr>
          <w:szCs w:val="21"/>
        </w:rPr>
        <w:t>则故障可能是</w:t>
      </w:r>
      <w:r w:rsidRPr="00B07AE0">
        <w:rPr>
          <w:szCs w:val="21"/>
          <w:u w:val="single"/>
        </w:rPr>
        <w:t xml:space="preserve">   </w:t>
      </w:r>
      <w:r w:rsidRPr="00B07AE0">
        <w:rPr>
          <w:szCs w:val="21"/>
        </w:rPr>
        <w:t xml:space="preserve">( </w:t>
      </w:r>
      <w:r w:rsidRPr="00B07AE0">
        <w:rPr>
          <w:szCs w:val="21"/>
        </w:rPr>
        <w:t>选填</w:t>
      </w:r>
      <w:r w:rsidRPr="00B07AE0">
        <w:rPr>
          <w:szCs w:val="21"/>
        </w:rPr>
        <w:t>“L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短路</w:t>
      </w:r>
      <w:r w:rsidRPr="00B07AE0">
        <w:rPr>
          <w:szCs w:val="21"/>
        </w:rPr>
        <w:t>”.“L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断路</w:t>
      </w:r>
      <w:r w:rsidRPr="00B07AE0">
        <w:rPr>
          <w:szCs w:val="21"/>
        </w:rPr>
        <w:t>”</w:t>
      </w:r>
      <w:r w:rsidRPr="00B07AE0">
        <w:rPr>
          <w:szCs w:val="21"/>
        </w:rPr>
        <w:t>或</w:t>
      </w:r>
      <w:r w:rsidRPr="00B07AE0">
        <w:rPr>
          <w:szCs w:val="21"/>
        </w:rPr>
        <w:t>“L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断路</w:t>
      </w:r>
      <w:r w:rsidRPr="00B07AE0">
        <w:rPr>
          <w:szCs w:val="21"/>
        </w:rPr>
        <w:t>”)</w:t>
      </w:r>
      <w:r w:rsidRPr="00B07AE0">
        <w:rPr>
          <w:szCs w:val="21"/>
        </w:rPr>
        <w:t>．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381125" cy="1009650"/>
            <wp:effectExtent l="0" t="0" r="9525" b="0"/>
            <wp:docPr id="31" name="图片 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4" descr="figure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>L</w:t>
      </w:r>
      <w:r w:rsidRPr="00B07AE0">
        <w:rPr>
          <w:vertAlign w:val="subscript"/>
        </w:rPr>
        <w:t>1</w:t>
      </w:r>
      <w:r w:rsidRPr="00B07AE0">
        <w:t xml:space="preserve">    </w:t>
      </w:r>
      <w:proofErr w:type="spellStart"/>
      <w:r w:rsidRPr="00B07AE0">
        <w:t>L</w:t>
      </w:r>
      <w:r w:rsidRPr="00B07AE0">
        <w:rPr>
          <w:vertAlign w:val="subscript"/>
        </w:rPr>
        <w:t>1</w:t>
      </w:r>
      <w:proofErr w:type="spellEnd"/>
      <w:r w:rsidRPr="00B07AE0">
        <w:t>断路</w:t>
      </w:r>
      <w:r w:rsidRPr="00B07AE0">
        <w:t xml:space="preserve">    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第一空．由图像可知，电压表与</w:t>
      </w:r>
      <w:r w:rsidRPr="00B07AE0">
        <w:t>L</w:t>
      </w:r>
      <w:r w:rsidRPr="00B07AE0">
        <w:rPr>
          <w:vertAlign w:val="subscript"/>
        </w:rPr>
        <w:t>1</w:t>
      </w:r>
      <w:r w:rsidRPr="00B07AE0">
        <w:t>并联，因此测</w:t>
      </w:r>
      <w:r w:rsidRPr="00B07AE0">
        <w:t>L</w:t>
      </w:r>
      <w:r w:rsidRPr="00B07AE0">
        <w:rPr>
          <w:vertAlign w:val="subscript"/>
        </w:rPr>
        <w:t>1</w:t>
      </w:r>
      <w:r w:rsidRPr="00B07AE0">
        <w:t>两端电压；</w:t>
      </w:r>
    </w:p>
    <w:p w:rsidR="00BD3480" w:rsidRPr="00B07AE0" w:rsidRDefault="00BD3480" w:rsidP="00BD3480">
      <w:pPr>
        <w:pStyle w:val="a6"/>
      </w:pPr>
      <w:r w:rsidRPr="00B07AE0">
        <w:t>第二空．由电流表无示数可以初步判定电路肯定发生断路，再由电压表示数很大可以判定此时电压表串联进入电路，</w:t>
      </w:r>
      <w:r w:rsidRPr="00B07AE0">
        <w:t>L</w:t>
      </w:r>
      <w:r w:rsidRPr="00B07AE0">
        <w:rPr>
          <w:vertAlign w:val="subscript"/>
        </w:rPr>
        <w:t>2</w:t>
      </w:r>
      <w:r w:rsidRPr="00B07AE0">
        <w:t>无故障，则发生断路的为</w:t>
      </w:r>
      <w:r w:rsidRPr="00B07AE0">
        <w:t>L</w:t>
      </w:r>
      <w:r w:rsidRPr="00B07AE0">
        <w:rPr>
          <w:vertAlign w:val="subscript"/>
        </w:rPr>
        <w:t>1</w:t>
      </w:r>
      <w:r w:rsidRPr="00B07AE0">
        <w:t>灯泡．</w:t>
      </w:r>
    </w:p>
    <w:p w:rsidR="00BD3480" w:rsidRPr="00B07AE0" w:rsidRDefault="00BD3480" w:rsidP="00BD3480">
      <w:pPr>
        <w:rPr>
          <w:szCs w:val="21"/>
        </w:rPr>
      </w:pPr>
    </w:p>
    <w:p w:rsidR="00BD3480" w:rsidRPr="00485726" w:rsidRDefault="00BD3480" w:rsidP="00BD3480">
      <w:pPr>
        <w:rPr>
          <w:b/>
          <w:szCs w:val="21"/>
        </w:rPr>
      </w:pPr>
      <w:r w:rsidRPr="00485726">
        <w:rPr>
          <w:b/>
          <w:szCs w:val="21"/>
        </w:rPr>
        <w:t>三、作图题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19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常熟市九年级二模）请你在图中填入电流表、电压表的符号，使两个阻值不等灯泡两端电压相等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590675" cy="1181100"/>
            <wp:effectExtent l="0" t="0" r="9525" b="0"/>
            <wp:docPr id="30" name="图片 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2586009" descr="figure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lastRenderedPageBreak/>
        <w:t>【答案】</w:t>
      </w:r>
      <w:r>
        <w:rPr>
          <w:noProof/>
        </w:rPr>
        <w:drawing>
          <wp:inline distT="0" distB="0" distL="0" distR="0">
            <wp:extent cx="1924050" cy="1514475"/>
            <wp:effectExtent l="0" t="0" r="0" b="9525"/>
            <wp:docPr id="29" name="图片 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7915268" descr="figure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并联电路在各支路两端电压相等，在分析电路时，电流表相当于导线，与用电器串联使用；电压表相当于断路，与用电器并联使用。要使两个阻值不等灯泡两端电压相等，需要两盏灯并联，观察电路图可知，要想使两个小灯泡并联在电路中，则下边和右边应是电流表，而左上边的只有是电压表时，才能使两只灯泡并联，如图所示：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20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常州市</w:t>
      </w:r>
      <w:r w:rsidRPr="00B07AE0">
        <w:rPr>
          <w:szCs w:val="21"/>
        </w:rPr>
        <w:t>·</w:t>
      </w:r>
      <w:r w:rsidRPr="00B07AE0">
        <w:rPr>
          <w:szCs w:val="21"/>
        </w:rPr>
        <w:t>九年级二模）</w:t>
      </w:r>
      <w:r w:rsidRPr="00B07AE0">
        <w:rPr>
          <w:szCs w:val="21"/>
        </w:rPr>
        <w:t>“</w:t>
      </w:r>
      <w:r w:rsidRPr="00B07AE0">
        <w:rPr>
          <w:szCs w:val="21"/>
        </w:rPr>
        <w:t>龙城未来</w:t>
      </w:r>
      <w:r w:rsidRPr="00B07AE0">
        <w:rPr>
          <w:szCs w:val="21"/>
        </w:rPr>
        <w:t>”</w:t>
      </w:r>
      <w:r w:rsidRPr="00B07AE0">
        <w:rPr>
          <w:szCs w:val="21"/>
        </w:rPr>
        <w:t>科技小组设计了一款空中平衡飞行器，其中</w:t>
      </w:r>
      <w:r w:rsidRPr="00B07AE0">
        <w:rPr>
          <w:szCs w:val="21"/>
        </w:rPr>
        <w:t>S</w:t>
      </w:r>
      <w:r w:rsidRPr="00B07AE0">
        <w:rPr>
          <w:szCs w:val="21"/>
        </w:rPr>
        <w:t>为平衡开关，其中间有一金属片可绕</w:t>
      </w:r>
      <w:r w:rsidRPr="00B07AE0">
        <w:rPr>
          <w:i/>
          <w:szCs w:val="21"/>
        </w:rPr>
        <w:t>O</w:t>
      </w:r>
      <w:r w:rsidRPr="00B07AE0">
        <w:rPr>
          <w:szCs w:val="21"/>
        </w:rPr>
        <w:t>点自由转动。当飞行器水平时，金属片在</w:t>
      </w:r>
      <w:r w:rsidRPr="00B07AE0">
        <w:rPr>
          <w:i/>
          <w:szCs w:val="21"/>
        </w:rPr>
        <w:t>a</w:t>
      </w:r>
      <w:r w:rsidRPr="00B07AE0">
        <w:rPr>
          <w:szCs w:val="21"/>
        </w:rPr>
        <w:t>、</w:t>
      </w:r>
      <w:r w:rsidRPr="00B07AE0">
        <w:rPr>
          <w:i/>
          <w:szCs w:val="21"/>
        </w:rPr>
        <w:t>b</w:t>
      </w:r>
      <w:r w:rsidRPr="00B07AE0">
        <w:rPr>
          <w:szCs w:val="21"/>
        </w:rPr>
        <w:t>中间。当飞行器严重左倾时，电铃发出警报。同时左侧纠正电动机</w:t>
      </w:r>
      <w:r w:rsidRPr="00B07AE0">
        <w:rPr>
          <w:szCs w:val="21"/>
        </w:rPr>
        <w:t>A</w:t>
      </w:r>
      <w:r w:rsidRPr="00B07AE0">
        <w:rPr>
          <w:szCs w:val="21"/>
        </w:rPr>
        <w:t>工作，飞行器恢复水平后电铃不响且电动机停止工作；当飞行器严重右倾时，电龄发出警报，同时右侧纠正电动机</w:t>
      </w:r>
      <w:r w:rsidRPr="00B07AE0">
        <w:rPr>
          <w:szCs w:val="21"/>
        </w:rPr>
        <w:t>B</w:t>
      </w:r>
      <w:r w:rsidRPr="00B07AE0">
        <w:rPr>
          <w:szCs w:val="21"/>
        </w:rPr>
        <w:t>工作，飞行器恢复水平后电铃不响且电动机停止工作。请按要求完成电路连接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371725" cy="1543050"/>
            <wp:effectExtent l="0" t="0" r="9525" b="0"/>
            <wp:docPr id="28" name="图片 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1706799" descr="figure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br/>
      </w:r>
    </w:p>
    <w:p w:rsidR="00BD3480" w:rsidRPr="00B07AE0" w:rsidRDefault="00BD3480" w:rsidP="00BD3480">
      <w:pPr>
        <w:pStyle w:val="a6"/>
      </w:pPr>
      <w:r w:rsidRPr="00B07AE0">
        <w:t>【答案】</w:t>
      </w:r>
      <w:r>
        <w:rPr>
          <w:noProof/>
        </w:rPr>
        <w:drawing>
          <wp:inline distT="0" distB="0" distL="0" distR="0">
            <wp:extent cx="1819275" cy="1323975"/>
            <wp:effectExtent l="0" t="0" r="9525" b="9525"/>
            <wp:docPr id="27" name="图片 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47070319" descr="figure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当飞机严重左倾时，电铃发出警报，同时左侧纠正电动机</w:t>
      </w:r>
      <w:r w:rsidRPr="00B07AE0">
        <w:t>A</w:t>
      </w:r>
      <w:r w:rsidRPr="00B07AE0">
        <w:t>工作，开关接</w:t>
      </w:r>
      <w:r w:rsidRPr="00B07AE0">
        <w:rPr>
          <w:i/>
        </w:rPr>
        <w:t>a</w:t>
      </w:r>
      <w:r w:rsidRPr="00B07AE0">
        <w:t>，</w:t>
      </w:r>
      <w:r w:rsidRPr="00B07AE0">
        <w:t>A</w:t>
      </w:r>
      <w:r w:rsidRPr="00B07AE0">
        <w:t>与电铃串联接入电路；当飞机严重右倾时，电铃响，开关接</w:t>
      </w:r>
      <w:r w:rsidRPr="00B07AE0">
        <w:rPr>
          <w:i/>
        </w:rPr>
        <w:t>b</w:t>
      </w:r>
      <w:r w:rsidRPr="00B07AE0">
        <w:t>，</w:t>
      </w:r>
      <w:r w:rsidRPr="00B07AE0">
        <w:t>B</w:t>
      </w:r>
      <w:r w:rsidRPr="00B07AE0">
        <w:t>与电铃串联接入电路；由题意可知，</w:t>
      </w:r>
      <w:r w:rsidRPr="00B07AE0">
        <w:t>A</w:t>
      </w:r>
      <w:r w:rsidRPr="00B07AE0">
        <w:t>和</w:t>
      </w:r>
      <w:r w:rsidRPr="00B07AE0">
        <w:t>B</w:t>
      </w:r>
      <w:r w:rsidRPr="00B07AE0">
        <w:t>互不影响，能独立工作，它们是并联的，不论开关接</w:t>
      </w:r>
      <w:r w:rsidRPr="00B07AE0">
        <w:rPr>
          <w:i/>
        </w:rPr>
        <w:t>a</w:t>
      </w:r>
      <w:r w:rsidRPr="00B07AE0">
        <w:t>还是接</w:t>
      </w:r>
      <w:r w:rsidRPr="00B07AE0">
        <w:rPr>
          <w:i/>
        </w:rPr>
        <w:t>b</w:t>
      </w:r>
      <w:r w:rsidRPr="00B07AE0">
        <w:t>，电铃都接入电路，电铃串联在干路中，电路图如图所示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lastRenderedPageBreak/>
        <w:t>21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盐城市</w:t>
      </w:r>
      <w:r w:rsidRPr="00B07AE0">
        <w:rPr>
          <w:szCs w:val="21"/>
        </w:rPr>
        <w:t>·</w:t>
      </w:r>
      <w:r w:rsidRPr="00B07AE0">
        <w:rPr>
          <w:szCs w:val="21"/>
        </w:rPr>
        <w:t>九年级期中）如图中，请在圈内填入合适的电表，使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、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组成并联电路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847850" cy="1181100"/>
            <wp:effectExtent l="0" t="0" r="0" b="0"/>
            <wp:docPr id="26" name="图片 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5163659" descr="figure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t>【答案】</w:t>
      </w:r>
      <w:r>
        <w:rPr>
          <w:noProof/>
        </w:rPr>
        <w:drawing>
          <wp:inline distT="0" distB="0" distL="0" distR="0">
            <wp:extent cx="1790700" cy="1200150"/>
            <wp:effectExtent l="0" t="0" r="0" b="0"/>
            <wp:docPr id="25" name="图片 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78443441" descr="figure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闭合开关，要使其成为正确的电路，电流从电源正极出发，然后经过灯泡</w:t>
      </w:r>
      <w:r w:rsidRPr="00B07AE0">
        <w:object w:dxaOrig="285" w:dyaOrig="367">
          <v:shape id="_x0000_i1077" type="#_x0000_t75" alt="eqId77d6ef2f36194a9dad31b4c8543ec218" style="width:14.25pt;height:18pt" o:ole="">
            <v:imagedata r:id="rId90" o:title="eqId77d6ef2f36194a9dad31b4c8543ec218"/>
          </v:shape>
          <o:OLEObject Type="Embed" ProgID="Equation.DSMT4" ShapeID="_x0000_i1077" DrawAspect="Content" ObjectID="_1679905111" r:id="rId127"/>
        </w:object>
      </w:r>
      <w:r w:rsidRPr="00B07AE0">
        <w:t>，灯泡</w:t>
      </w:r>
      <w:r w:rsidRPr="00B07AE0">
        <w:object w:dxaOrig="299" w:dyaOrig="367">
          <v:shape id="_x0000_i1078" type="#_x0000_t75" alt="eqIdfabf9118e5a142abb492217c1f470f2c" style="width:15pt;height:18pt" o:ole="">
            <v:imagedata r:id="rId93" o:title="eqIdfabf9118e5a142abb492217c1f470f2c"/>
          </v:shape>
          <o:OLEObject Type="Embed" ProgID="Equation.DSMT4" ShapeID="_x0000_i1078" DrawAspect="Content" ObjectID="_1679905112" r:id="rId128"/>
        </w:object>
      </w:r>
      <w:r w:rsidRPr="00B07AE0">
        <w:t>，回到负极；因此，左边和上面电表为电流表，右下方电表为电压表；若上面电表为电压表，电压表相当于断路；若右下方为电流表，则灯泡</w:t>
      </w:r>
      <w:r w:rsidRPr="00B07AE0">
        <w:object w:dxaOrig="299" w:dyaOrig="367">
          <v:shape id="_x0000_i1079" type="#_x0000_t75" alt="eqIdfabf9118e5a142abb492217c1f470f2c" style="width:15pt;height:18pt" o:ole="">
            <v:imagedata r:id="rId93" o:title="eqIdfabf9118e5a142abb492217c1f470f2c"/>
          </v:shape>
          <o:OLEObject Type="Embed" ProgID="Equation.DSMT4" ShapeID="_x0000_i1079" DrawAspect="Content" ObjectID="_1679905113" r:id="rId129"/>
        </w:object>
      </w:r>
      <w:r w:rsidRPr="00B07AE0">
        <w:t>将被短路；若左面为电压表，则会造成断路，如图所示：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</w:p>
    <w:p w:rsidR="00BD3480" w:rsidRPr="00B07AE0" w:rsidRDefault="00BD3480" w:rsidP="00BD3480">
      <w:pPr>
        <w:rPr>
          <w:szCs w:val="21"/>
        </w:rPr>
      </w:pPr>
    </w:p>
    <w:p w:rsidR="00BD3480" w:rsidRPr="00485726" w:rsidRDefault="00BD3480" w:rsidP="00BD3480">
      <w:pPr>
        <w:rPr>
          <w:b/>
          <w:szCs w:val="21"/>
        </w:rPr>
      </w:pPr>
      <w:r w:rsidRPr="00485726">
        <w:rPr>
          <w:b/>
          <w:szCs w:val="21"/>
        </w:rPr>
        <w:t>四、实验题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22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扬州市</w:t>
      </w:r>
      <w:r w:rsidRPr="00B07AE0">
        <w:rPr>
          <w:szCs w:val="21"/>
        </w:rPr>
        <w:t>·</w:t>
      </w:r>
      <w:r w:rsidRPr="00B07AE0">
        <w:rPr>
          <w:szCs w:val="21"/>
        </w:rPr>
        <w:t>中考真题）在</w:t>
      </w:r>
      <w:r w:rsidRPr="00B07AE0">
        <w:rPr>
          <w:szCs w:val="21"/>
        </w:rPr>
        <w:t>“</w:t>
      </w:r>
      <w:r w:rsidRPr="00B07AE0">
        <w:rPr>
          <w:szCs w:val="21"/>
        </w:rPr>
        <w:t>探究串联电路电压的特点</w:t>
      </w:r>
      <w:r w:rsidRPr="00B07AE0">
        <w:rPr>
          <w:szCs w:val="21"/>
        </w:rPr>
        <w:t>”</w:t>
      </w:r>
      <w:r w:rsidRPr="00B07AE0">
        <w:rPr>
          <w:szCs w:val="21"/>
        </w:rPr>
        <w:t>实验中：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某实验小组分别测量了串联电路两端的总电压</w:t>
      </w:r>
      <w:r w:rsidRPr="00B07AE0">
        <w:rPr>
          <w:szCs w:val="21"/>
        </w:rPr>
        <w:object w:dxaOrig="255" w:dyaOrig="285">
          <v:shape id="_x0000_i1080" type="#_x0000_t75" alt="eqId5a8cb5be088a4cca9067d3d9d8bf2802" style="width:12.75pt;height:14.25pt" o:ole="">
            <v:imagedata r:id="rId130" o:title="eqId5a8cb5be088a4cca9067d3d9d8bf2802"/>
          </v:shape>
          <o:OLEObject Type="Embed" ProgID="Equation.DSMT4" ShapeID="_x0000_i1080" DrawAspect="Content" ObjectID="_1679905114" r:id="rId131"/>
        </w:object>
      </w:r>
      <w:r w:rsidRPr="00B07AE0">
        <w:rPr>
          <w:szCs w:val="21"/>
        </w:rPr>
        <w:t>和灯泡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、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两端的电压</w:t>
      </w:r>
      <w:r w:rsidRPr="00B07AE0">
        <w:rPr>
          <w:szCs w:val="21"/>
        </w:rPr>
        <w:object w:dxaOrig="300" w:dyaOrig="360">
          <v:shape id="_x0000_i1081" type="#_x0000_t75" alt="eqId9296eb00be2f4d99b185ee4e1e8085da" style="width:15pt;height:18pt" o:ole="">
            <v:imagedata r:id="rId132" o:title="eqId9296eb00be2f4d99b185ee4e1e8085da"/>
          </v:shape>
          <o:OLEObject Type="Embed" ProgID="Equation.DSMT4" ShapeID="_x0000_i1081" DrawAspect="Content" ObjectID="_1679905115" r:id="rId133"/>
        </w:object>
      </w:r>
      <w:r w:rsidRPr="00B07AE0">
        <w:rPr>
          <w:szCs w:val="21"/>
        </w:rPr>
        <w:t>、</w:t>
      </w:r>
      <w:r w:rsidRPr="00B07AE0">
        <w:rPr>
          <w:szCs w:val="21"/>
        </w:rPr>
        <w:object w:dxaOrig="315" w:dyaOrig="360">
          <v:shape id="_x0000_i1082" type="#_x0000_t75" alt="eqId63d842e5107f4bbdada8dee337781207" style="width:15.75pt;height:18pt" o:ole="">
            <v:imagedata r:id="rId134" o:title="eqId63d842e5107f4bbdada8dee337781207"/>
          </v:shape>
          <o:OLEObject Type="Embed" ProgID="Equation.DSMT4" ShapeID="_x0000_i1082" DrawAspect="Content" ObjectID="_1679905116" r:id="rId135"/>
        </w:object>
      </w:r>
      <w:r w:rsidRPr="00B07AE0">
        <w:rPr>
          <w:szCs w:val="21"/>
        </w:rPr>
        <w:t>数据如表：</w:t>
      </w:r>
    </w:p>
    <w:tbl>
      <w:tblPr>
        <w:tblW w:w="85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850"/>
        <w:gridCol w:w="2850"/>
        <w:gridCol w:w="2850"/>
      </w:tblGrid>
      <w:tr w:rsidR="00BD3480" w:rsidTr="007F381C">
        <w:trPr>
          <w:trHeight w:val="330"/>
        </w:trPr>
        <w:tc>
          <w:tcPr>
            <w:tcW w:w="2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D3480" w:rsidRPr="00B07AE0" w:rsidRDefault="00BD3480" w:rsidP="007F381C">
            <w:pPr>
              <w:jc w:val="left"/>
              <w:textAlignment w:val="center"/>
              <w:rPr>
                <w:szCs w:val="21"/>
              </w:rPr>
            </w:pPr>
            <w:r w:rsidRPr="00B07AE0">
              <w:rPr>
                <w:i/>
                <w:szCs w:val="21"/>
              </w:rPr>
              <w:t>U</w:t>
            </w:r>
            <w:r w:rsidRPr="00B07AE0">
              <w:rPr>
                <w:szCs w:val="21"/>
              </w:rPr>
              <w:t>/V</w:t>
            </w:r>
          </w:p>
        </w:tc>
        <w:tc>
          <w:tcPr>
            <w:tcW w:w="2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D3480" w:rsidRPr="00B07AE0" w:rsidRDefault="00BD3480" w:rsidP="007F381C">
            <w:pPr>
              <w:jc w:val="left"/>
              <w:textAlignment w:val="center"/>
              <w:rPr>
                <w:szCs w:val="21"/>
              </w:rPr>
            </w:pPr>
            <w:r w:rsidRPr="00B07AE0">
              <w:rPr>
                <w:szCs w:val="21"/>
              </w:rPr>
              <w:object w:dxaOrig="584" w:dyaOrig="326">
                <v:shape id="_x0000_i1083" type="#_x0000_t75" alt="eqIdfaf8df9253d846bbbd37e6bc8ab0b4a4" style="width:29.25pt;height:16.5pt" o:ole="">
                  <v:imagedata r:id="rId136" o:title="eqIdfaf8df9253d846bbbd37e6bc8ab0b4a4"/>
                </v:shape>
                <o:OLEObject Type="Embed" ProgID="Equation.DSMT4" ShapeID="_x0000_i1083" DrawAspect="Content" ObjectID="_1679905117" r:id="rId137"/>
              </w:object>
            </w:r>
          </w:p>
        </w:tc>
        <w:tc>
          <w:tcPr>
            <w:tcW w:w="2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D3480" w:rsidRPr="00B07AE0" w:rsidRDefault="00BD3480" w:rsidP="007F381C">
            <w:pPr>
              <w:jc w:val="left"/>
              <w:textAlignment w:val="center"/>
              <w:rPr>
                <w:szCs w:val="21"/>
              </w:rPr>
            </w:pPr>
            <w:r w:rsidRPr="00B07AE0">
              <w:rPr>
                <w:szCs w:val="21"/>
              </w:rPr>
              <w:object w:dxaOrig="598" w:dyaOrig="326">
                <v:shape id="_x0000_i1084" type="#_x0000_t75" alt="eqIdb8e62a693fb2415fae12b0256432f747" style="width:30pt;height:16.5pt" o:ole="">
                  <v:imagedata r:id="rId138" o:title="eqIdb8e62a693fb2415fae12b0256432f747"/>
                </v:shape>
                <o:OLEObject Type="Embed" ProgID="Equation.DSMT4" ShapeID="_x0000_i1084" DrawAspect="Content" ObjectID="_1679905118" r:id="rId139"/>
              </w:object>
            </w:r>
          </w:p>
        </w:tc>
      </w:tr>
      <w:tr w:rsidR="00BD3480" w:rsidTr="007F381C">
        <w:trPr>
          <w:trHeight w:val="330"/>
        </w:trPr>
        <w:tc>
          <w:tcPr>
            <w:tcW w:w="2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D3480" w:rsidRPr="00B07AE0" w:rsidRDefault="00BD3480" w:rsidP="007F381C">
            <w:pPr>
              <w:jc w:val="left"/>
              <w:textAlignment w:val="center"/>
              <w:rPr>
                <w:szCs w:val="21"/>
              </w:rPr>
            </w:pPr>
            <w:r w:rsidRPr="00B07AE0">
              <w:rPr>
                <w:szCs w:val="21"/>
              </w:rPr>
              <w:t>2.6</w:t>
            </w:r>
          </w:p>
        </w:tc>
        <w:tc>
          <w:tcPr>
            <w:tcW w:w="2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D3480" w:rsidRPr="00B07AE0" w:rsidRDefault="00BD3480" w:rsidP="007F381C">
            <w:pPr>
              <w:jc w:val="left"/>
              <w:textAlignment w:val="center"/>
              <w:rPr>
                <w:szCs w:val="21"/>
              </w:rPr>
            </w:pPr>
            <w:r w:rsidRPr="00B07AE0">
              <w:rPr>
                <w:szCs w:val="21"/>
              </w:rPr>
              <w:t>1.3</w:t>
            </w:r>
          </w:p>
        </w:tc>
        <w:tc>
          <w:tcPr>
            <w:tcW w:w="2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D3480" w:rsidRPr="00B07AE0" w:rsidRDefault="00BD3480" w:rsidP="007F381C">
            <w:pPr>
              <w:jc w:val="left"/>
              <w:textAlignment w:val="center"/>
              <w:rPr>
                <w:szCs w:val="21"/>
              </w:rPr>
            </w:pPr>
            <w:r w:rsidRPr="00B07AE0">
              <w:rPr>
                <w:szCs w:val="21"/>
              </w:rPr>
              <w:t>1.3</w:t>
            </w:r>
          </w:p>
        </w:tc>
      </w:tr>
    </w:tbl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（</w:t>
      </w:r>
      <w:r w:rsidRPr="00B07AE0">
        <w:rPr>
          <w:szCs w:val="21"/>
        </w:rPr>
        <w:t>1</w:t>
      </w:r>
      <w:r w:rsidRPr="00B07AE0">
        <w:rPr>
          <w:szCs w:val="21"/>
        </w:rPr>
        <w:t>）该小组由此得出串联电路的总电压与各部分电压的关系是</w:t>
      </w:r>
      <w:r w:rsidRPr="00B07AE0">
        <w:rPr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   </w:t>
      </w:r>
      <w:r w:rsidRPr="00B07AE0">
        <w:rPr>
          <w:szCs w:val="21"/>
          <w:u w:val="single"/>
        </w:rPr>
        <w:t xml:space="preserve"> </w:t>
      </w:r>
      <w:r w:rsidRPr="00B07AE0">
        <w:rPr>
          <w:szCs w:val="21"/>
        </w:rPr>
        <w:t>（用题中物理量符号表示）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（</w:t>
      </w:r>
      <w:r w:rsidRPr="00B07AE0">
        <w:rPr>
          <w:szCs w:val="21"/>
        </w:rPr>
        <w:t>2</w:t>
      </w:r>
      <w:r w:rsidRPr="00B07AE0">
        <w:rPr>
          <w:szCs w:val="21"/>
        </w:rPr>
        <w:t>）实验过程中，若</w:t>
      </w:r>
      <w:r w:rsidRPr="00B07AE0">
        <w:rPr>
          <w:szCs w:val="21"/>
        </w:rPr>
        <w:t>L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灯丝断了，观察到电压表</w:t>
      </w:r>
      <w:r w:rsidRPr="00B07AE0">
        <w:rPr>
          <w:szCs w:val="21"/>
        </w:rPr>
        <w:t>V</w:t>
      </w:r>
      <w:r w:rsidRPr="00B07AE0">
        <w:rPr>
          <w:szCs w:val="21"/>
          <w:vertAlign w:val="subscript"/>
        </w:rPr>
        <w:t>1</w:t>
      </w:r>
      <w:r w:rsidRPr="00B07AE0">
        <w:rPr>
          <w:szCs w:val="21"/>
        </w:rPr>
        <w:t>示数为</w:t>
      </w:r>
      <w:r w:rsidRPr="00B07AE0">
        <w:rPr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 </w:t>
      </w:r>
      <w:r w:rsidRPr="00B07AE0">
        <w:rPr>
          <w:szCs w:val="21"/>
          <w:u w:val="single"/>
        </w:rPr>
        <w:t xml:space="preserve"> </w:t>
      </w:r>
      <w:r w:rsidRPr="00B07AE0">
        <w:rPr>
          <w:szCs w:val="21"/>
        </w:rPr>
        <w:t>，电压表</w:t>
      </w:r>
      <w:r w:rsidRPr="00B07AE0">
        <w:rPr>
          <w:szCs w:val="21"/>
        </w:rPr>
        <w:t>V</w:t>
      </w:r>
      <w:r w:rsidRPr="00B07AE0">
        <w:rPr>
          <w:szCs w:val="21"/>
          <w:vertAlign w:val="subscript"/>
        </w:rPr>
        <w:t>2</w:t>
      </w:r>
      <w:r w:rsidRPr="00B07AE0">
        <w:rPr>
          <w:szCs w:val="21"/>
        </w:rPr>
        <w:t>示数为</w:t>
      </w:r>
      <w:r w:rsidRPr="00B07AE0">
        <w:rPr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 </w:t>
      </w:r>
      <w:r w:rsidRPr="00B07AE0">
        <w:rPr>
          <w:szCs w:val="21"/>
          <w:u w:val="single"/>
        </w:rPr>
        <w:t xml:space="preserve"> </w:t>
      </w:r>
      <w:r w:rsidRPr="00B07AE0">
        <w:rPr>
          <w:szCs w:val="21"/>
        </w:rPr>
        <w:t>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（</w:t>
      </w:r>
      <w:r w:rsidRPr="00B07AE0">
        <w:rPr>
          <w:szCs w:val="21"/>
        </w:rPr>
        <w:t>3</w:t>
      </w:r>
      <w:r w:rsidRPr="00B07AE0">
        <w:rPr>
          <w:szCs w:val="21"/>
        </w:rPr>
        <w:t>）该实验还有待改进，请写出其中一点：</w:t>
      </w:r>
      <w:r w:rsidRPr="00B07AE0">
        <w:rPr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            </w:t>
      </w:r>
      <w:r w:rsidRPr="00B07AE0">
        <w:rPr>
          <w:szCs w:val="21"/>
          <w:u w:val="single"/>
        </w:rPr>
        <w:t xml:space="preserve"> </w:t>
      </w:r>
      <w:r w:rsidRPr="00B07AE0">
        <w:rPr>
          <w:szCs w:val="21"/>
        </w:rPr>
        <w:t>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lastRenderedPageBreak/>
        <w:drawing>
          <wp:inline distT="0" distB="0" distL="0" distR="0">
            <wp:extent cx="1104900" cy="1181100"/>
            <wp:effectExtent l="0" t="0" r="0" b="0"/>
            <wp:docPr id="24" name="图片 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6" descr="figure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object w:dxaOrig="1209" w:dyaOrig="367">
          <v:shape id="_x0000_i1085" type="#_x0000_t75" alt="eqId7265345fc7d444f5a65689a32ab8f5f6" style="width:60.75pt;height:18pt" o:ole="">
            <v:imagedata r:id="rId141" o:title="eqId7265345fc7d444f5a65689a32ab8f5f6"/>
          </v:shape>
          <o:OLEObject Type="Embed" ProgID="Equation.DSMT4" ShapeID="_x0000_i1085" DrawAspect="Content" ObjectID="_1679905119" r:id="rId142"/>
        </w:object>
      </w:r>
      <w:r w:rsidRPr="00B07AE0">
        <w:t xml:space="preserve">    </w:t>
      </w:r>
      <w:r w:rsidRPr="00B07AE0">
        <w:object w:dxaOrig="562" w:dyaOrig="278">
          <v:shape id="_x0000_i1086" type="#_x0000_t75" alt="eqId3fa15334b6aa45de9f6c9d9fe6e29aa9" style="width:27.75pt;height:14.25pt" o:ole="">
            <v:imagedata r:id="rId143" o:title="eqId3fa15334b6aa45de9f6c9d9fe6e29aa9"/>
          </v:shape>
          <o:OLEObject Type="Embed" ProgID="Equation.DSMT4" ShapeID="_x0000_i1086" DrawAspect="Content" ObjectID="_1679905120" r:id="rId144"/>
        </w:object>
      </w:r>
      <w:r w:rsidRPr="00B07AE0">
        <w:t xml:space="preserve">    0    </w:t>
      </w:r>
      <w:r w:rsidRPr="00B07AE0">
        <w:t>换不同规格的小灯泡再进行多次实验</w:t>
      </w:r>
      <w:r w:rsidRPr="00B07AE0">
        <w:t xml:space="preserve">    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(1)[1]</w:t>
      </w:r>
      <w:r w:rsidRPr="00B07AE0">
        <w:t>由图表可知，由此得出串联电路的总电压与各部分电压的关系</w:t>
      </w:r>
    </w:p>
    <w:p w:rsidR="00BD3480" w:rsidRPr="00B07AE0" w:rsidRDefault="00BD3480" w:rsidP="00BD3480">
      <w:pPr>
        <w:pStyle w:val="a6"/>
      </w:pPr>
      <w:r w:rsidRPr="00B07AE0">
        <w:object w:dxaOrig="1209" w:dyaOrig="367">
          <v:shape id="_x0000_i1087" type="#_x0000_t75" alt="eqId7265345fc7d444f5a65689a32ab8f5f6" style="width:60.75pt;height:18pt" o:ole="">
            <v:imagedata r:id="rId141" o:title="eqId7265345fc7d444f5a65689a32ab8f5f6"/>
          </v:shape>
          <o:OLEObject Type="Embed" ProgID="Equation.DSMT4" ShapeID="_x0000_i1087" DrawAspect="Content" ObjectID="_1679905121" r:id="rId145"/>
        </w:object>
      </w:r>
    </w:p>
    <w:p w:rsidR="00BD3480" w:rsidRPr="00B07AE0" w:rsidRDefault="00BD3480" w:rsidP="00BD3480">
      <w:pPr>
        <w:pStyle w:val="a6"/>
      </w:pPr>
      <w:r w:rsidRPr="00B07AE0">
        <w:t>(2)[2][3]</w:t>
      </w:r>
      <w:r w:rsidRPr="00B07AE0">
        <w:t>实验过程中，若</w:t>
      </w:r>
      <w:r w:rsidRPr="00B07AE0">
        <w:t>L</w:t>
      </w:r>
      <w:r w:rsidRPr="00B07AE0">
        <w:rPr>
          <w:vertAlign w:val="subscript"/>
        </w:rPr>
        <w:t>1</w:t>
      </w:r>
      <w:r w:rsidRPr="00B07AE0">
        <w:t>灯丝断了，电压表</w:t>
      </w:r>
      <w:r w:rsidRPr="00B07AE0">
        <w:t>V</w:t>
      </w:r>
      <w:r w:rsidRPr="00B07AE0">
        <w:rPr>
          <w:vertAlign w:val="subscript"/>
        </w:rPr>
        <w:t>1</w:t>
      </w:r>
      <w:r w:rsidRPr="00B07AE0">
        <w:t>测量电源电压，电压表</w:t>
      </w:r>
      <w:r w:rsidRPr="00B07AE0">
        <w:t>V</w:t>
      </w:r>
      <w:r w:rsidRPr="00B07AE0">
        <w:rPr>
          <w:vertAlign w:val="subscript"/>
        </w:rPr>
        <w:t>1</w:t>
      </w:r>
      <w:r w:rsidRPr="00B07AE0">
        <w:t>示数为</w:t>
      </w:r>
      <w:r w:rsidRPr="00B07AE0">
        <w:t>2.6V</w:t>
      </w:r>
      <w:r w:rsidRPr="00B07AE0">
        <w:t>；由于电路断路，电压表</w:t>
      </w:r>
      <w:r w:rsidRPr="00B07AE0">
        <w:t>V</w:t>
      </w:r>
      <w:r w:rsidRPr="00B07AE0">
        <w:rPr>
          <w:vertAlign w:val="subscript"/>
        </w:rPr>
        <w:t>2</w:t>
      </w:r>
      <w:r w:rsidRPr="00B07AE0">
        <w:t>测灯</w:t>
      </w:r>
      <w:r w:rsidRPr="00B07AE0">
        <w:t>L</w:t>
      </w:r>
      <w:r w:rsidRPr="00B07AE0">
        <w:rPr>
          <w:vertAlign w:val="subscript"/>
        </w:rPr>
        <w:t>2</w:t>
      </w:r>
      <w:r w:rsidRPr="00B07AE0">
        <w:t>两端的电压，示数为</w:t>
      </w:r>
      <w:r w:rsidRPr="00B07AE0">
        <w:t>0V</w:t>
      </w:r>
      <w:r w:rsidRPr="00B07AE0">
        <w:t>。</w:t>
      </w:r>
    </w:p>
    <w:p w:rsidR="00BD3480" w:rsidRPr="00B07AE0" w:rsidRDefault="00BD3480" w:rsidP="00BD3480">
      <w:pPr>
        <w:pStyle w:val="a6"/>
      </w:pPr>
      <w:r w:rsidRPr="00B07AE0">
        <w:t>(3)[4]</w:t>
      </w:r>
      <w:r w:rsidRPr="00B07AE0">
        <w:t>为了使实验具有普遍性，电路中换不同规格的小灯泡再进行多次实验。</w:t>
      </w:r>
    </w:p>
    <w:p w:rsidR="00BD3480" w:rsidRPr="00B07AE0" w:rsidRDefault="00BD3480" w:rsidP="00BD3480">
      <w:pPr>
        <w:rPr>
          <w:szCs w:val="21"/>
        </w:rPr>
      </w:pPr>
    </w:p>
    <w:p w:rsidR="00BD3480" w:rsidRPr="00485726" w:rsidRDefault="00BD3480" w:rsidP="00BD3480">
      <w:pPr>
        <w:rPr>
          <w:b/>
          <w:szCs w:val="21"/>
        </w:rPr>
      </w:pPr>
      <w:r w:rsidRPr="00485726">
        <w:rPr>
          <w:b/>
          <w:szCs w:val="21"/>
        </w:rPr>
        <w:t>五、综合题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23</w:t>
      </w:r>
      <w:r w:rsidRPr="00B07AE0">
        <w:rPr>
          <w:szCs w:val="21"/>
        </w:rPr>
        <w:t>．（</w:t>
      </w:r>
      <w:r w:rsidRPr="00B07AE0">
        <w:rPr>
          <w:szCs w:val="21"/>
        </w:rPr>
        <w:t>2020·</w:t>
      </w:r>
      <w:r w:rsidRPr="00B07AE0">
        <w:rPr>
          <w:szCs w:val="21"/>
        </w:rPr>
        <w:t>江苏镇江市</w:t>
      </w:r>
      <w:r w:rsidRPr="00B07AE0">
        <w:rPr>
          <w:szCs w:val="21"/>
        </w:rPr>
        <w:t>·</w:t>
      </w:r>
      <w:r w:rsidRPr="00B07AE0">
        <w:rPr>
          <w:szCs w:val="21"/>
        </w:rPr>
        <w:t>九年级一模）某汽油储油罐的缺油提示器的工作原理如图所示：油罐中轻弹的上端固定在顶部，下端与一正方体浮块相连，浮块内有水平放置的磁铁。仅当浮块处于图中虚线位置时，固定在油罐侧壁处的开关</w:t>
      </w:r>
      <w:r w:rsidRPr="00B07AE0">
        <w:rPr>
          <w:szCs w:val="21"/>
        </w:rPr>
        <w:t>S</w:t>
      </w:r>
      <w:r w:rsidRPr="00B07AE0">
        <w:rPr>
          <w:szCs w:val="21"/>
        </w:rPr>
        <w:t>才能闭合，缺油指示灯</w:t>
      </w:r>
      <w:r w:rsidRPr="00B07AE0">
        <w:rPr>
          <w:szCs w:val="21"/>
        </w:rPr>
        <w:t>L</w:t>
      </w:r>
      <w:r w:rsidRPr="00B07AE0">
        <w:rPr>
          <w:szCs w:val="21"/>
        </w:rPr>
        <w:t>熄灭；当浮块低于虚线位置时，开关</w:t>
      </w:r>
      <w:r w:rsidRPr="00B07AE0">
        <w:rPr>
          <w:szCs w:val="21"/>
        </w:rPr>
        <w:t>S</w:t>
      </w:r>
      <w:r w:rsidRPr="00B07AE0">
        <w:rPr>
          <w:szCs w:val="21"/>
        </w:rPr>
        <w:t>断开，缺油指示灯</w:t>
      </w:r>
      <w:r w:rsidRPr="00B07AE0">
        <w:rPr>
          <w:szCs w:val="21"/>
        </w:rPr>
        <w:t>L</w:t>
      </w:r>
      <w:r w:rsidRPr="00B07AE0">
        <w:rPr>
          <w:szCs w:val="21"/>
        </w:rPr>
        <w:t>发光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952875" cy="2286000"/>
            <wp:effectExtent l="0" t="0" r="9525" b="0"/>
            <wp:docPr id="23" name="图片 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0567595" descr="figure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br/>
        <w:t>(1)</w:t>
      </w:r>
      <w:r w:rsidRPr="00B07AE0">
        <w:rPr>
          <w:szCs w:val="21"/>
        </w:rPr>
        <w:t>请用笔画线代替导线将指示灯</w:t>
      </w:r>
      <w:r w:rsidRPr="00B07AE0">
        <w:rPr>
          <w:szCs w:val="21"/>
        </w:rPr>
        <w:t>L</w:t>
      </w:r>
      <w:r w:rsidRPr="00B07AE0">
        <w:rPr>
          <w:szCs w:val="21"/>
        </w:rPr>
        <w:t>接入电路：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(2)</w:t>
      </w:r>
      <w:r w:rsidRPr="00B07AE0">
        <w:rPr>
          <w:szCs w:val="21"/>
        </w:rPr>
        <w:t>当储油罐内汽油量充足时，浮块应处于图中</w:t>
      </w:r>
      <w:r w:rsidRPr="00B07AE0">
        <w:rPr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  </w:t>
      </w:r>
      <w:r w:rsidRPr="00B07AE0">
        <w:rPr>
          <w:szCs w:val="21"/>
          <w:u w:val="single"/>
        </w:rPr>
        <w:t xml:space="preserve">  </w:t>
      </w:r>
      <w:r w:rsidRPr="00B07AE0">
        <w:rPr>
          <w:szCs w:val="21"/>
        </w:rPr>
        <w:t>（选填</w:t>
      </w:r>
      <w:r w:rsidRPr="00B07AE0">
        <w:rPr>
          <w:szCs w:val="21"/>
        </w:rPr>
        <w:t>“</w:t>
      </w:r>
      <w:r w:rsidRPr="00B07AE0">
        <w:rPr>
          <w:szCs w:val="21"/>
        </w:rPr>
        <w:t>虚线位置</w:t>
      </w:r>
      <w:r w:rsidRPr="00B07AE0">
        <w:rPr>
          <w:szCs w:val="21"/>
        </w:rPr>
        <w:t>”</w:t>
      </w:r>
      <w:r w:rsidRPr="00B07AE0">
        <w:rPr>
          <w:szCs w:val="21"/>
        </w:rPr>
        <w:t>、</w:t>
      </w:r>
      <w:r w:rsidRPr="00B07AE0">
        <w:rPr>
          <w:szCs w:val="21"/>
        </w:rPr>
        <w:t>“</w:t>
      </w:r>
      <w:r w:rsidRPr="00B07AE0">
        <w:rPr>
          <w:szCs w:val="21"/>
        </w:rPr>
        <w:t>虚线位置上方</w:t>
      </w:r>
      <w:r w:rsidRPr="00B07AE0">
        <w:rPr>
          <w:szCs w:val="21"/>
        </w:rPr>
        <w:t>”</w:t>
      </w:r>
      <w:r w:rsidRPr="00B07AE0">
        <w:rPr>
          <w:szCs w:val="21"/>
        </w:rPr>
        <w:t>或</w:t>
      </w:r>
      <w:r w:rsidRPr="00B07AE0">
        <w:rPr>
          <w:szCs w:val="21"/>
        </w:rPr>
        <w:t>“</w:t>
      </w:r>
      <w:r w:rsidRPr="00B07AE0">
        <w:rPr>
          <w:szCs w:val="21"/>
        </w:rPr>
        <w:t>虚线位置下方</w:t>
      </w:r>
      <w:r w:rsidRPr="00B07AE0">
        <w:rPr>
          <w:szCs w:val="21"/>
        </w:rPr>
        <w:t>”</w:t>
      </w:r>
      <w:r w:rsidRPr="00B07AE0">
        <w:rPr>
          <w:szCs w:val="21"/>
        </w:rPr>
        <w:t>）；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(3)</w:t>
      </w:r>
      <w:r w:rsidRPr="00B07AE0">
        <w:rPr>
          <w:szCs w:val="21"/>
        </w:rPr>
        <w:t>当向油罐内缓慢加汽油使浮块上升至图中虚线位置时，弹簧长度</w:t>
      </w:r>
      <w:r w:rsidRPr="00B07AE0">
        <w:rPr>
          <w:i/>
          <w:szCs w:val="21"/>
        </w:rPr>
        <w:t>h</w:t>
      </w:r>
      <w:r w:rsidRPr="00B07AE0">
        <w:rPr>
          <w:szCs w:val="21"/>
        </w:rPr>
        <w:t>=35cm</w:t>
      </w:r>
      <w:r w:rsidRPr="00B07AE0">
        <w:rPr>
          <w:szCs w:val="21"/>
        </w:rPr>
        <w:t>；已知弹簧原长为</w:t>
      </w:r>
      <w:r w:rsidRPr="00B07AE0">
        <w:rPr>
          <w:szCs w:val="21"/>
        </w:rPr>
        <w:t>30cm</w:t>
      </w:r>
      <w:r w:rsidRPr="00B07AE0">
        <w:rPr>
          <w:szCs w:val="21"/>
        </w:rPr>
        <w:t>；弹簧长度每增加</w:t>
      </w:r>
      <w:r w:rsidRPr="00B07AE0">
        <w:rPr>
          <w:szCs w:val="21"/>
        </w:rPr>
        <w:t>1cm</w:t>
      </w:r>
      <w:r w:rsidRPr="00B07AE0">
        <w:rPr>
          <w:szCs w:val="21"/>
        </w:rPr>
        <w:t>，弹力增加</w:t>
      </w:r>
      <w:r w:rsidRPr="00B07AE0">
        <w:rPr>
          <w:szCs w:val="21"/>
        </w:rPr>
        <w:t>1N</w:t>
      </w:r>
      <w:r w:rsidRPr="00B07AE0">
        <w:rPr>
          <w:szCs w:val="21"/>
        </w:rPr>
        <w:t>，浮块（含磁铁）的质量为</w:t>
      </w:r>
      <w:r w:rsidRPr="00B07AE0">
        <w:rPr>
          <w:szCs w:val="21"/>
        </w:rPr>
        <w:t>1.2kg</w:t>
      </w:r>
      <w:r w:rsidRPr="00B07AE0">
        <w:rPr>
          <w:szCs w:val="21"/>
        </w:rPr>
        <w:t>，</w:t>
      </w:r>
      <w:r w:rsidRPr="00B07AE0">
        <w:rPr>
          <w:i/>
          <w:szCs w:val="21"/>
        </w:rPr>
        <w:t>g</w:t>
      </w:r>
      <w:r w:rsidRPr="00B07AE0">
        <w:rPr>
          <w:szCs w:val="21"/>
        </w:rPr>
        <w:t>取</w:t>
      </w:r>
      <w:r w:rsidRPr="00B07AE0">
        <w:rPr>
          <w:szCs w:val="21"/>
        </w:rPr>
        <w:t>10N/kg</w:t>
      </w:r>
      <w:r w:rsidRPr="00B07AE0">
        <w:rPr>
          <w:szCs w:val="21"/>
        </w:rPr>
        <w:t>。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rFonts w:ascii="宋体" w:hAnsi="宋体" w:cs="宋体" w:hint="eastAsia"/>
          <w:szCs w:val="21"/>
        </w:rPr>
        <w:t>①</w:t>
      </w:r>
      <w:r w:rsidRPr="00B07AE0">
        <w:rPr>
          <w:szCs w:val="21"/>
        </w:rPr>
        <w:t>求此时浮块受到的浮力</w:t>
      </w:r>
      <w:r w:rsidRPr="00B07AE0">
        <w:rPr>
          <w:szCs w:val="21"/>
          <w:u w:val="single"/>
        </w:rPr>
        <w:t xml:space="preserve">     </w:t>
      </w:r>
      <w:r w:rsidRPr="00B07AE0">
        <w:rPr>
          <w:szCs w:val="21"/>
        </w:rPr>
        <w:t>；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rFonts w:ascii="宋体" w:hAnsi="宋体" w:cs="宋体" w:hint="eastAsia"/>
          <w:szCs w:val="21"/>
        </w:rPr>
        <w:lastRenderedPageBreak/>
        <w:t>②</w:t>
      </w:r>
      <w:r w:rsidRPr="00B07AE0">
        <w:rPr>
          <w:szCs w:val="21"/>
        </w:rPr>
        <w:t>求该浮块的体积</w:t>
      </w:r>
      <w:r w:rsidRPr="00B07AE0">
        <w:rPr>
          <w:szCs w:val="21"/>
          <w:u w:val="single"/>
        </w:rPr>
        <w:t xml:space="preserve">     </w:t>
      </w:r>
      <w:r w:rsidRPr="00B07AE0">
        <w:rPr>
          <w:szCs w:val="21"/>
        </w:rPr>
        <w:t>：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rFonts w:ascii="宋体" w:hAnsi="宋体" w:cs="宋体" w:hint="eastAsia"/>
          <w:szCs w:val="21"/>
        </w:rPr>
        <w:t>③</w:t>
      </w:r>
      <w:r w:rsidRPr="00B07AE0">
        <w:rPr>
          <w:szCs w:val="21"/>
        </w:rPr>
        <w:t>缺油指示灯刚熄灭时；浮块下表面到罐内油面的距离为</w:t>
      </w:r>
      <w:r w:rsidRPr="00B07AE0">
        <w:rPr>
          <w:szCs w:val="21"/>
          <w:u w:val="single"/>
        </w:rPr>
        <w:t xml:space="preserve">     </w:t>
      </w:r>
      <w:r w:rsidRPr="00B07AE0">
        <w:rPr>
          <w:szCs w:val="21"/>
        </w:rPr>
        <w:t>cm</w:t>
      </w:r>
      <w:r w:rsidRPr="00B07AE0">
        <w:rPr>
          <w:szCs w:val="21"/>
        </w:rPr>
        <w:t>；</w:t>
      </w:r>
    </w:p>
    <w:p w:rsidR="00BD3480" w:rsidRPr="00B07AE0" w:rsidRDefault="00BD3480" w:rsidP="00BD3480">
      <w:pPr>
        <w:spacing w:line="360" w:lineRule="auto"/>
        <w:jc w:val="left"/>
        <w:textAlignment w:val="center"/>
        <w:rPr>
          <w:szCs w:val="21"/>
        </w:rPr>
      </w:pPr>
      <w:r w:rsidRPr="00B07AE0">
        <w:rPr>
          <w:szCs w:val="21"/>
        </w:rPr>
        <w:t>(4)</w:t>
      </w:r>
      <w:r w:rsidRPr="00B07AE0">
        <w:rPr>
          <w:szCs w:val="21"/>
        </w:rPr>
        <w:t>如果用该油罐储存比汽油密度更小的另一种油，则指示灯</w:t>
      </w:r>
      <w:r w:rsidRPr="00B07AE0">
        <w:rPr>
          <w:szCs w:val="21"/>
        </w:rPr>
        <w:t>L</w:t>
      </w:r>
      <w:r w:rsidRPr="00B07AE0">
        <w:rPr>
          <w:szCs w:val="21"/>
        </w:rPr>
        <w:t>的亮、灭情况为</w:t>
      </w:r>
      <w:r w:rsidRPr="00B07AE0">
        <w:rPr>
          <w:szCs w:val="21"/>
          <w:u w:val="single"/>
        </w:rPr>
        <w:t xml:space="preserve">     </w:t>
      </w:r>
      <w:r w:rsidRPr="00B07AE0">
        <w:rPr>
          <w:szCs w:val="21"/>
        </w:rPr>
        <w:t>，请简述理由</w:t>
      </w:r>
      <w:r w:rsidRPr="00B07AE0">
        <w:rPr>
          <w:szCs w:val="21"/>
          <w:u w:val="single"/>
        </w:rPr>
        <w:t xml:space="preserve">     </w:t>
      </w:r>
      <w:r w:rsidRPr="00B07AE0">
        <w:rPr>
          <w:szCs w:val="21"/>
        </w:rPr>
        <w:t>。</w:t>
      </w:r>
    </w:p>
    <w:p w:rsidR="00BD3480" w:rsidRPr="00B07AE0" w:rsidRDefault="00BD3480" w:rsidP="00BD3480">
      <w:pPr>
        <w:pStyle w:val="a6"/>
      </w:pPr>
      <w:r w:rsidRPr="00B07AE0">
        <w:t>【答案】</w:t>
      </w:r>
      <w:r w:rsidRPr="00B07AE0">
        <w:t xml:space="preserve">  </w:t>
      </w:r>
      <w:r w:rsidRPr="00B07AE0">
        <w:t>虚线位置</w:t>
      </w:r>
      <w:r w:rsidRPr="00B07AE0">
        <w:t xml:space="preserve">    7N    1×10</w:t>
      </w:r>
      <w:r w:rsidRPr="00B07AE0">
        <w:rPr>
          <w:vertAlign w:val="superscript"/>
        </w:rPr>
        <w:t>-3</w:t>
      </w:r>
      <w:r w:rsidRPr="00B07AE0">
        <w:t>m</w:t>
      </w:r>
      <w:r w:rsidRPr="00B07AE0">
        <w:rPr>
          <w:vertAlign w:val="superscript"/>
        </w:rPr>
        <w:t>3</w:t>
      </w:r>
      <w:r w:rsidRPr="00B07AE0">
        <w:t xml:space="preserve">    10    </w:t>
      </w:r>
      <w:r w:rsidRPr="00B07AE0">
        <w:t>一直亮</w:t>
      </w:r>
      <w:r w:rsidRPr="00B07AE0">
        <w:t xml:space="preserve">    </w:t>
      </w:r>
      <w:r w:rsidRPr="00B07AE0">
        <w:t>浮块浸没时所受浮力小于</w:t>
      </w:r>
      <w:r w:rsidRPr="00B07AE0">
        <w:t>7N</w:t>
      </w:r>
      <w:r w:rsidRPr="00B07AE0">
        <w:t>，则弹簧的弹力大于</w:t>
      </w:r>
      <w:r w:rsidRPr="00B07AE0">
        <w:t>5N</w:t>
      </w:r>
      <w:r w:rsidRPr="00B07AE0">
        <w:t>，弹簧伸长更多；加油后及时油量充足也无法上升到虚线位置，</w:t>
      </w:r>
      <w:r w:rsidRPr="00B07AE0">
        <w:t>S</w:t>
      </w:r>
      <w:r w:rsidRPr="00B07AE0">
        <w:t>无法闭合，缺油指示灯一直亮</w:t>
      </w:r>
      <w:r w:rsidRPr="00B07AE0">
        <w:t xml:space="preserve">    </w:t>
      </w:r>
    </w:p>
    <w:p w:rsidR="00BD3480" w:rsidRPr="00B07AE0" w:rsidRDefault="00BD3480" w:rsidP="00BD3480">
      <w:pPr>
        <w:pStyle w:val="a6"/>
      </w:pPr>
      <w:r w:rsidRPr="00B07AE0">
        <w:t>【详解】</w:t>
      </w:r>
    </w:p>
    <w:p w:rsidR="00BD3480" w:rsidRPr="00B07AE0" w:rsidRDefault="00BD3480" w:rsidP="00BD3480">
      <w:pPr>
        <w:pStyle w:val="a6"/>
      </w:pPr>
      <w:r w:rsidRPr="00B07AE0">
        <w:t>(1)[1]</w:t>
      </w:r>
      <w:r w:rsidRPr="00B07AE0">
        <w:t>当浮块处于图中虚线位置时，固定在油罐侧壁处的开关</w:t>
      </w:r>
      <w:r w:rsidRPr="00B07AE0">
        <w:t>S</w:t>
      </w:r>
      <w:r w:rsidRPr="00B07AE0">
        <w:t>才能闭合，缺油指示灯</w:t>
      </w:r>
      <w:r w:rsidRPr="00B07AE0">
        <w:t>L</w:t>
      </w:r>
      <w:r w:rsidRPr="00B07AE0">
        <w:t>熄灭，故指示灯和开关并联。连接电路如图所示：</w:t>
      </w:r>
    </w:p>
    <w:p w:rsidR="00BD3480" w:rsidRPr="00B07AE0" w:rsidRDefault="00BD3480" w:rsidP="00BD3480">
      <w:pPr>
        <w:pStyle w:val="a6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067050" cy="1771650"/>
            <wp:effectExtent l="0" t="0" r="0" b="0"/>
            <wp:docPr id="22" name="图片 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5882367" descr="figure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AE0">
        <w:rPr>
          <w:szCs w:val="21"/>
        </w:rPr>
        <w:br/>
        <w:t>(2)[2]</w:t>
      </w:r>
      <w:r w:rsidRPr="00B07AE0">
        <w:rPr>
          <w:szCs w:val="21"/>
        </w:rPr>
        <w:t>当储油罐内汽油量充足时，浮块应处于图中虚线位置，指示灯</w:t>
      </w:r>
      <w:r w:rsidRPr="00B07AE0">
        <w:rPr>
          <w:szCs w:val="21"/>
        </w:rPr>
        <w:t>L</w:t>
      </w:r>
      <w:r w:rsidRPr="00B07AE0">
        <w:rPr>
          <w:szCs w:val="21"/>
        </w:rPr>
        <w:t>熄灭。</w:t>
      </w:r>
    </w:p>
    <w:p w:rsidR="00BD3480" w:rsidRPr="00B07AE0" w:rsidRDefault="00BD3480" w:rsidP="00BD3480">
      <w:pPr>
        <w:pStyle w:val="a6"/>
        <w:rPr>
          <w:szCs w:val="21"/>
        </w:rPr>
      </w:pPr>
      <w:r w:rsidRPr="00B07AE0">
        <w:rPr>
          <w:szCs w:val="21"/>
        </w:rPr>
        <w:t>(3)</w:t>
      </w:r>
      <w:r w:rsidRPr="00B07AE0">
        <w:rPr>
          <w:rFonts w:ascii="宋体" w:hAnsi="宋体" w:cs="宋体" w:hint="eastAsia"/>
          <w:szCs w:val="21"/>
        </w:rPr>
        <w:t>①</w:t>
      </w:r>
      <w:r w:rsidRPr="00B07AE0">
        <w:rPr>
          <w:szCs w:val="21"/>
        </w:rPr>
        <w:t>[3]</w:t>
      </w:r>
      <w:r w:rsidRPr="00B07AE0">
        <w:rPr>
          <w:szCs w:val="21"/>
        </w:rPr>
        <w:t>当向油罐内缓慢加汽油使浮块上升至图中虚线位置时，弹簧长度</w:t>
      </w:r>
      <w:r w:rsidRPr="00B07AE0">
        <w:rPr>
          <w:i/>
          <w:szCs w:val="21"/>
        </w:rPr>
        <w:t>h</w:t>
      </w:r>
      <w:r w:rsidRPr="00B07AE0">
        <w:rPr>
          <w:szCs w:val="21"/>
        </w:rPr>
        <w:t>=35cm</w:t>
      </w:r>
      <w:r w:rsidRPr="00B07AE0">
        <w:rPr>
          <w:szCs w:val="21"/>
        </w:rPr>
        <w:t>；已知弹簧原浮块长为</w:t>
      </w:r>
      <w:r w:rsidRPr="00B07AE0">
        <w:rPr>
          <w:szCs w:val="21"/>
        </w:rPr>
        <w:t>30cm</w:t>
      </w:r>
      <w:r w:rsidRPr="00B07AE0">
        <w:rPr>
          <w:szCs w:val="21"/>
        </w:rPr>
        <w:t>，则弹簧伸长量为</w:t>
      </w:r>
      <w:r w:rsidRPr="00B07AE0">
        <w:rPr>
          <w:szCs w:val="21"/>
        </w:rPr>
        <w:t>5cm</w:t>
      </w:r>
      <w:r w:rsidRPr="00B07AE0">
        <w:rPr>
          <w:szCs w:val="21"/>
        </w:rPr>
        <w:t>，又因为弹簧长度每增加</w:t>
      </w:r>
      <w:r w:rsidRPr="00B07AE0">
        <w:rPr>
          <w:szCs w:val="21"/>
        </w:rPr>
        <w:t>1cm</w:t>
      </w:r>
      <w:r w:rsidRPr="00B07AE0">
        <w:rPr>
          <w:szCs w:val="21"/>
        </w:rPr>
        <w:t>，弹力增加</w:t>
      </w:r>
      <w:r w:rsidRPr="00B07AE0">
        <w:rPr>
          <w:szCs w:val="21"/>
        </w:rPr>
        <w:t>1N</w:t>
      </w:r>
      <w:r w:rsidRPr="00B07AE0">
        <w:rPr>
          <w:szCs w:val="21"/>
        </w:rPr>
        <w:t>，即此时拉力为</w:t>
      </w:r>
      <w:r w:rsidRPr="00B07AE0">
        <w:rPr>
          <w:szCs w:val="21"/>
        </w:rPr>
        <w:t>5N</w:t>
      </w:r>
      <w:r w:rsidRPr="00B07AE0">
        <w:rPr>
          <w:szCs w:val="21"/>
        </w:rPr>
        <w:t>。而浮块的质量为</w:t>
      </w:r>
      <w:r w:rsidRPr="00B07AE0">
        <w:rPr>
          <w:szCs w:val="21"/>
        </w:rPr>
        <w:t>1.2kg</w:t>
      </w:r>
      <w:r w:rsidRPr="00B07AE0">
        <w:rPr>
          <w:szCs w:val="21"/>
        </w:rPr>
        <w:t>，浮块的重力为</w:t>
      </w:r>
    </w:p>
    <w:p w:rsidR="00BD3480" w:rsidRPr="00B07AE0" w:rsidRDefault="00BD3480" w:rsidP="00BD3480">
      <w:pPr>
        <w:pStyle w:val="a6"/>
        <w:rPr>
          <w:szCs w:val="21"/>
        </w:rPr>
      </w:pPr>
      <w:r w:rsidRPr="00B07AE0">
        <w:rPr>
          <w:szCs w:val="21"/>
        </w:rPr>
        <w:object w:dxaOrig="3600" w:dyaOrig="375">
          <v:shape id="_x0000_i1088" type="#_x0000_t75" alt="eqId7a4b5e9d76c84410abc9d2727de59f68" style="width:180pt;height:18.75pt" o:ole="">
            <v:imagedata r:id="rId148" o:title="eqId7a4b5e9d76c84410abc9d2727de59f68"/>
          </v:shape>
          <o:OLEObject Type="Embed" ProgID="Equation.DSMT4" ShapeID="_x0000_i1088" DrawAspect="Content" ObjectID="_1679905122" r:id="rId149"/>
        </w:object>
      </w:r>
    </w:p>
    <w:p w:rsidR="00BD3480" w:rsidRPr="00B07AE0" w:rsidRDefault="00BD3480" w:rsidP="00BD3480">
      <w:pPr>
        <w:pStyle w:val="a6"/>
        <w:rPr>
          <w:szCs w:val="21"/>
        </w:rPr>
      </w:pPr>
      <w:r w:rsidRPr="00B07AE0">
        <w:rPr>
          <w:szCs w:val="21"/>
        </w:rPr>
        <w:t>所以此时浮块所受浮力为</w:t>
      </w:r>
    </w:p>
    <w:p w:rsidR="00BD3480" w:rsidRPr="00B07AE0" w:rsidRDefault="00BD3480" w:rsidP="00BD3480">
      <w:pPr>
        <w:pStyle w:val="a6"/>
        <w:rPr>
          <w:szCs w:val="21"/>
        </w:rPr>
      </w:pPr>
      <w:r w:rsidRPr="00B07AE0">
        <w:rPr>
          <w:szCs w:val="21"/>
        </w:rPr>
        <w:object w:dxaOrig="3165" w:dyaOrig="375">
          <v:shape id="_x0000_i1089" type="#_x0000_t75" alt="eqIdc2c7585ee2b84132995a875483cc1ae9" style="width:158.25pt;height:18.75pt" o:ole="">
            <v:imagedata r:id="rId150" o:title="eqIdc2c7585ee2b84132995a875483cc1ae9"/>
          </v:shape>
          <o:OLEObject Type="Embed" ProgID="Equation.DSMT4" ShapeID="_x0000_i1089" DrawAspect="Content" ObjectID="_1679905123" r:id="rId151"/>
        </w:object>
      </w:r>
    </w:p>
    <w:p w:rsidR="00BD3480" w:rsidRPr="00B07AE0" w:rsidRDefault="00BD3480" w:rsidP="00BD3480">
      <w:pPr>
        <w:pStyle w:val="a6"/>
        <w:rPr>
          <w:szCs w:val="21"/>
        </w:rPr>
      </w:pPr>
      <w:r w:rsidRPr="00B07AE0">
        <w:rPr>
          <w:rFonts w:ascii="宋体" w:hAnsi="宋体" w:cs="宋体" w:hint="eastAsia"/>
          <w:szCs w:val="21"/>
        </w:rPr>
        <w:t>②</w:t>
      </w:r>
      <w:r w:rsidRPr="00B07AE0">
        <w:rPr>
          <w:szCs w:val="21"/>
        </w:rPr>
        <w:t>[4]</w:t>
      </w:r>
      <w:r w:rsidRPr="00B07AE0">
        <w:rPr>
          <w:szCs w:val="21"/>
        </w:rPr>
        <w:t>则浮块的排开汽油的体积为</w:t>
      </w:r>
    </w:p>
    <w:p w:rsidR="00BD3480" w:rsidRPr="00B07AE0" w:rsidRDefault="00BD3480" w:rsidP="00BD3480">
      <w:pPr>
        <w:pStyle w:val="a6"/>
        <w:rPr>
          <w:szCs w:val="21"/>
        </w:rPr>
      </w:pPr>
      <w:r w:rsidRPr="00B07AE0">
        <w:rPr>
          <w:szCs w:val="21"/>
        </w:rPr>
        <w:object w:dxaOrig="4755" w:dyaOrig="720">
          <v:shape id="_x0000_i1090" type="#_x0000_t75" alt="eqId1db8e1f06894446e8c23fde8e90e2017" style="width:237.75pt;height:36pt" o:ole="">
            <v:imagedata r:id="rId152" o:title="eqId1db8e1f06894446e8c23fde8e90e2017"/>
          </v:shape>
          <o:OLEObject Type="Embed" ProgID="Equation.DSMT4" ShapeID="_x0000_i1090" DrawAspect="Content" ObjectID="_1679905124" r:id="rId153"/>
        </w:object>
      </w:r>
    </w:p>
    <w:p w:rsidR="00BD3480" w:rsidRPr="00B07AE0" w:rsidRDefault="00BD3480" w:rsidP="00BD3480">
      <w:pPr>
        <w:pStyle w:val="a6"/>
        <w:rPr>
          <w:szCs w:val="21"/>
        </w:rPr>
      </w:pPr>
      <w:r w:rsidRPr="00B07AE0">
        <w:rPr>
          <w:szCs w:val="21"/>
        </w:rPr>
        <w:t>浮块上升至图中虚线位置后，再装油时，指示灯不亮，即浮块位置不变，浮力，拉力都不在改变，也就是说此位置是临界位置，此时浮块是完全浸没的。此时浮块完全浸入则浮块体积为</w:t>
      </w:r>
      <w:r w:rsidRPr="00B07AE0">
        <w:rPr>
          <w:szCs w:val="21"/>
        </w:rPr>
        <w:t>1×10</w:t>
      </w:r>
      <w:r w:rsidRPr="00B07AE0">
        <w:rPr>
          <w:szCs w:val="21"/>
          <w:vertAlign w:val="superscript"/>
        </w:rPr>
        <w:t>-3</w:t>
      </w:r>
      <w:r w:rsidRPr="00B07AE0">
        <w:rPr>
          <w:szCs w:val="21"/>
        </w:rPr>
        <w:t>m</w:t>
      </w:r>
      <w:r w:rsidRPr="00B07AE0">
        <w:rPr>
          <w:szCs w:val="21"/>
          <w:vertAlign w:val="superscript"/>
        </w:rPr>
        <w:t>3</w:t>
      </w:r>
      <w:r w:rsidRPr="00B07AE0">
        <w:rPr>
          <w:szCs w:val="21"/>
        </w:rPr>
        <w:t>。</w:t>
      </w:r>
    </w:p>
    <w:p w:rsidR="00BD3480" w:rsidRPr="00B07AE0" w:rsidRDefault="00BD3480" w:rsidP="00BD3480">
      <w:pPr>
        <w:pStyle w:val="a6"/>
        <w:rPr>
          <w:szCs w:val="21"/>
        </w:rPr>
      </w:pPr>
      <w:r w:rsidRPr="00B07AE0">
        <w:rPr>
          <w:rFonts w:ascii="宋体" w:hAnsi="宋体" w:cs="宋体" w:hint="eastAsia"/>
          <w:szCs w:val="21"/>
        </w:rPr>
        <w:t>③</w:t>
      </w:r>
      <w:r w:rsidRPr="00B07AE0">
        <w:rPr>
          <w:szCs w:val="21"/>
        </w:rPr>
        <w:t>[5]</w:t>
      </w:r>
      <w:r w:rsidRPr="00B07AE0">
        <w:rPr>
          <w:szCs w:val="21"/>
        </w:rPr>
        <w:t>缺油时，即上表面刚露出液面，指示灯刚熄灭，浮块下表面到罐内油面的距离即为浮块的高度，浮块体积为</w:t>
      </w:r>
      <w:r w:rsidRPr="00B07AE0">
        <w:rPr>
          <w:szCs w:val="21"/>
        </w:rPr>
        <w:t>1×10</w:t>
      </w:r>
      <w:r w:rsidRPr="00B07AE0">
        <w:rPr>
          <w:szCs w:val="21"/>
          <w:vertAlign w:val="superscript"/>
        </w:rPr>
        <w:t>-3</w:t>
      </w:r>
      <w:r w:rsidRPr="00B07AE0">
        <w:rPr>
          <w:szCs w:val="21"/>
        </w:rPr>
        <w:t>m</w:t>
      </w:r>
      <w:r w:rsidRPr="00B07AE0">
        <w:rPr>
          <w:szCs w:val="21"/>
          <w:vertAlign w:val="superscript"/>
        </w:rPr>
        <w:t>3</w:t>
      </w:r>
      <w:r w:rsidRPr="00B07AE0">
        <w:rPr>
          <w:szCs w:val="21"/>
        </w:rPr>
        <w:t>，则正方体浮块的边长为</w:t>
      </w:r>
      <w:r w:rsidRPr="00B07AE0">
        <w:rPr>
          <w:szCs w:val="21"/>
        </w:rPr>
        <w:t>0.1m</w:t>
      </w:r>
      <w:r w:rsidRPr="00B07AE0">
        <w:rPr>
          <w:szCs w:val="21"/>
        </w:rPr>
        <w:t>，所以浮块下表面到罐内油面的距离</w:t>
      </w:r>
      <w:r w:rsidRPr="00B07AE0">
        <w:rPr>
          <w:szCs w:val="21"/>
        </w:rPr>
        <w:t>10cm</w:t>
      </w:r>
      <w:r w:rsidRPr="00B07AE0">
        <w:rPr>
          <w:szCs w:val="21"/>
        </w:rPr>
        <w:t>。</w:t>
      </w:r>
    </w:p>
    <w:p w:rsidR="00BD3480" w:rsidRPr="00B07AE0" w:rsidRDefault="00BD3480" w:rsidP="00BD3480">
      <w:pPr>
        <w:pStyle w:val="a6"/>
        <w:rPr>
          <w:szCs w:val="21"/>
        </w:rPr>
      </w:pPr>
      <w:r w:rsidRPr="00B07AE0">
        <w:rPr>
          <w:szCs w:val="21"/>
        </w:rPr>
        <w:t>(4)[6][7]</w:t>
      </w:r>
      <w:r w:rsidRPr="00B07AE0">
        <w:rPr>
          <w:szCs w:val="21"/>
        </w:rPr>
        <w:t>该油罐储存比汽油密度更小的另一种油，浮块浸没时所受浮力小于</w:t>
      </w:r>
      <w:r w:rsidRPr="00B07AE0">
        <w:rPr>
          <w:szCs w:val="21"/>
        </w:rPr>
        <w:t>7N</w:t>
      </w:r>
      <w:r w:rsidRPr="00B07AE0">
        <w:rPr>
          <w:szCs w:val="21"/>
        </w:rPr>
        <w:t>，则弹簧的弹力大于</w:t>
      </w:r>
      <w:r w:rsidRPr="00B07AE0">
        <w:rPr>
          <w:szCs w:val="21"/>
        </w:rPr>
        <w:t>5N</w:t>
      </w:r>
      <w:r w:rsidRPr="00B07AE0">
        <w:rPr>
          <w:szCs w:val="21"/>
        </w:rPr>
        <w:t>，弹簧伸长更多；加油后及时油量充足也无法上升到虚线位置，</w:t>
      </w:r>
      <w:r w:rsidRPr="00B07AE0">
        <w:rPr>
          <w:szCs w:val="21"/>
        </w:rPr>
        <w:t>S</w:t>
      </w:r>
      <w:r w:rsidRPr="00B07AE0">
        <w:rPr>
          <w:szCs w:val="21"/>
        </w:rPr>
        <w:t>无法闭合，缺油指示灯一直亮。</w:t>
      </w:r>
    </w:p>
    <w:p w:rsidR="007F6749" w:rsidRPr="00BD3480" w:rsidRDefault="007F6749" w:rsidP="00BD3480"/>
    <w:sectPr w:rsidR="007F6749" w:rsidRPr="00BD3480">
      <w:headerReference w:type="default" r:id="rId15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4A5A" w:rsidRDefault="00974A5A" w:rsidP="00501730">
      <w:r>
        <w:separator/>
      </w:r>
    </w:p>
  </w:endnote>
  <w:endnote w:type="continuationSeparator" w:id="0">
    <w:p w:rsidR="00974A5A" w:rsidRDefault="00974A5A" w:rsidP="005017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4A5A" w:rsidRDefault="00974A5A" w:rsidP="00501730">
      <w:r>
        <w:separator/>
      </w:r>
    </w:p>
  </w:footnote>
  <w:footnote w:type="continuationSeparator" w:id="0">
    <w:p w:rsidR="00974A5A" w:rsidRDefault="00974A5A" w:rsidP="005017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730" w:rsidRDefault="00501730">
    <w:pPr>
      <w:pStyle w:val="a3"/>
    </w:pPr>
    <w:r w:rsidRPr="00501730">
      <w:rPr>
        <w:rFonts w:hint="eastAsia"/>
      </w:rPr>
      <w:t>2021</w:t>
    </w:r>
    <w:r w:rsidRPr="00501730">
      <w:rPr>
        <w:rFonts w:hint="eastAsia"/>
      </w:rPr>
      <w:t>年中考物理一轮复习江苏省</w:t>
    </w:r>
    <w:r w:rsidRPr="00501730">
      <w:rPr>
        <w:rFonts w:hint="eastAsia"/>
      </w:rPr>
      <w:t>13</w:t>
    </w:r>
    <w:r w:rsidRPr="00501730">
      <w:rPr>
        <w:rFonts w:hint="eastAsia"/>
      </w:rPr>
      <w:t>大市真题模考题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2D5C"/>
    <w:rsid w:val="00152B5B"/>
    <w:rsid w:val="00152D5C"/>
    <w:rsid w:val="001746A4"/>
    <w:rsid w:val="001835B6"/>
    <w:rsid w:val="0037207F"/>
    <w:rsid w:val="00501730"/>
    <w:rsid w:val="00663438"/>
    <w:rsid w:val="0073672A"/>
    <w:rsid w:val="007954F8"/>
    <w:rsid w:val="007F6749"/>
    <w:rsid w:val="00974A5A"/>
    <w:rsid w:val="00A62000"/>
    <w:rsid w:val="00BD3480"/>
    <w:rsid w:val="00C5090A"/>
    <w:rsid w:val="00D52AA5"/>
    <w:rsid w:val="00D56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173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5017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0173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50173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01730"/>
    <w:rPr>
      <w:sz w:val="18"/>
      <w:szCs w:val="18"/>
    </w:rPr>
  </w:style>
  <w:style w:type="character" w:customStyle="1" w:styleId="a5">
    <w:name w:val="答案 字符"/>
    <w:link w:val="a6"/>
    <w:qFormat/>
    <w:rsid w:val="00501730"/>
    <w:rPr>
      <w:color w:val="C00000"/>
      <w:szCs w:val="24"/>
    </w:rPr>
  </w:style>
  <w:style w:type="paragraph" w:customStyle="1" w:styleId="a6">
    <w:name w:val="答案"/>
    <w:basedOn w:val="a"/>
    <w:link w:val="a5"/>
    <w:qFormat/>
    <w:rsid w:val="00501730"/>
    <w:rPr>
      <w:rFonts w:asciiTheme="minorHAnsi" w:eastAsiaTheme="minorEastAsia" w:hAnsiTheme="minorHAnsi" w:cstheme="minorBidi"/>
      <w:color w:val="C00000"/>
    </w:rPr>
  </w:style>
  <w:style w:type="paragraph" w:customStyle="1" w:styleId="msolistparagraph0">
    <w:name w:val="msolistparagraph"/>
    <w:basedOn w:val="a"/>
    <w:qFormat/>
    <w:rsid w:val="00501730"/>
    <w:pPr>
      <w:spacing w:line="288" w:lineRule="auto"/>
      <w:ind w:firstLineChars="200" w:firstLine="420"/>
    </w:pPr>
  </w:style>
  <w:style w:type="paragraph" w:styleId="a7">
    <w:name w:val="Balloon Text"/>
    <w:basedOn w:val="a"/>
    <w:link w:val="Char1"/>
    <w:uiPriority w:val="99"/>
    <w:unhideWhenUsed/>
    <w:rsid w:val="0050173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rsid w:val="00501730"/>
    <w:rPr>
      <w:rFonts w:ascii="Times New Roman" w:eastAsia="宋体" w:hAnsi="Times New Roman" w:cs="Times New Roman"/>
      <w:sz w:val="18"/>
      <w:szCs w:val="18"/>
    </w:rPr>
  </w:style>
  <w:style w:type="paragraph" w:styleId="a8">
    <w:name w:val="Normal (Web)"/>
    <w:basedOn w:val="a"/>
    <w:uiPriority w:val="99"/>
    <w:unhideWhenUsed/>
    <w:rsid w:val="0037207F"/>
    <w:pPr>
      <w:spacing w:before="100" w:beforeAutospacing="1" w:after="100" w:afterAutospacing="1"/>
      <w:jc w:val="left"/>
    </w:pPr>
    <w:rPr>
      <w:rFonts w:ascii="Calibri" w:hAnsi="Calibri"/>
      <w:kern w:val="0"/>
      <w:sz w:val="24"/>
    </w:rPr>
  </w:style>
  <w:style w:type="paragraph" w:styleId="a9">
    <w:name w:val="Body Text"/>
    <w:basedOn w:val="a"/>
    <w:link w:val="Char2"/>
    <w:uiPriority w:val="1"/>
    <w:unhideWhenUsed/>
    <w:qFormat/>
    <w:rsid w:val="0037207F"/>
    <w:pPr>
      <w:autoSpaceDE w:val="0"/>
      <w:autoSpaceDN w:val="0"/>
      <w:jc w:val="left"/>
    </w:pPr>
    <w:rPr>
      <w:rFonts w:ascii="楷体" w:eastAsia="楷体" w:hAnsi="楷体" w:cs="楷体"/>
      <w:kern w:val="0"/>
      <w:sz w:val="36"/>
      <w:szCs w:val="36"/>
    </w:rPr>
  </w:style>
  <w:style w:type="character" w:customStyle="1" w:styleId="Char2">
    <w:name w:val="正文文本 Char"/>
    <w:basedOn w:val="a0"/>
    <w:link w:val="a9"/>
    <w:uiPriority w:val="1"/>
    <w:rsid w:val="0037207F"/>
    <w:rPr>
      <w:rFonts w:ascii="楷体" w:eastAsia="楷体" w:hAnsi="楷体" w:cs="楷体"/>
      <w:kern w:val="0"/>
      <w:sz w:val="36"/>
      <w:szCs w:val="36"/>
    </w:rPr>
  </w:style>
  <w:style w:type="paragraph" w:styleId="aa">
    <w:name w:val="Plain Text"/>
    <w:basedOn w:val="a"/>
    <w:link w:val="Char3"/>
    <w:uiPriority w:val="99"/>
    <w:unhideWhenUsed/>
    <w:qFormat/>
    <w:rsid w:val="0037207F"/>
    <w:rPr>
      <w:rFonts w:ascii="宋体" w:hAnsi="Courier New" w:cs="Courier New"/>
      <w:szCs w:val="21"/>
    </w:rPr>
  </w:style>
  <w:style w:type="character" w:customStyle="1" w:styleId="Char3">
    <w:name w:val="纯文本 Char"/>
    <w:basedOn w:val="a0"/>
    <w:link w:val="aa"/>
    <w:uiPriority w:val="99"/>
    <w:rsid w:val="0037207F"/>
    <w:rPr>
      <w:rFonts w:ascii="宋体" w:eastAsia="宋体" w:hAnsi="Courier New" w:cs="Courier New"/>
      <w:szCs w:val="21"/>
    </w:rPr>
  </w:style>
  <w:style w:type="character" w:customStyle="1" w:styleId="Char4">
    <w:name w:val="无间隔 Char"/>
    <w:link w:val="ab"/>
    <w:uiPriority w:val="1"/>
    <w:locked/>
    <w:rsid w:val="0037207F"/>
    <w:rPr>
      <w:sz w:val="22"/>
    </w:rPr>
  </w:style>
  <w:style w:type="paragraph" w:styleId="ab">
    <w:name w:val="No Spacing"/>
    <w:link w:val="Char4"/>
    <w:uiPriority w:val="1"/>
    <w:qFormat/>
    <w:rsid w:val="0037207F"/>
    <w:rPr>
      <w:sz w:val="22"/>
    </w:rPr>
  </w:style>
  <w:style w:type="paragraph" w:styleId="ac">
    <w:name w:val="List Paragraph"/>
    <w:basedOn w:val="a"/>
    <w:uiPriority w:val="99"/>
    <w:qFormat/>
    <w:rsid w:val="0037207F"/>
    <w:pPr>
      <w:ind w:firstLineChars="200" w:firstLine="420"/>
    </w:pPr>
  </w:style>
  <w:style w:type="character" w:customStyle="1" w:styleId="Char10">
    <w:name w:val="页眉 Char1"/>
    <w:basedOn w:val="a0"/>
    <w:uiPriority w:val="99"/>
    <w:semiHidden/>
    <w:rsid w:val="0037207F"/>
    <w:rPr>
      <w:kern w:val="2"/>
      <w:sz w:val="18"/>
      <w:szCs w:val="18"/>
    </w:rPr>
  </w:style>
  <w:style w:type="character" w:customStyle="1" w:styleId="Char11">
    <w:name w:val="纯文本 Char1"/>
    <w:basedOn w:val="a0"/>
    <w:uiPriority w:val="99"/>
    <w:semiHidden/>
    <w:rsid w:val="0037207F"/>
    <w:rPr>
      <w:rFonts w:ascii="宋体" w:eastAsia="宋体" w:hAnsi="Courier New" w:cs="Courier New" w:hint="eastAsia"/>
      <w:kern w:val="2"/>
      <w:sz w:val="21"/>
      <w:szCs w:val="21"/>
    </w:rPr>
  </w:style>
  <w:style w:type="character" w:customStyle="1" w:styleId="Char12">
    <w:name w:val="批注框文本 Char1"/>
    <w:basedOn w:val="a0"/>
    <w:uiPriority w:val="99"/>
    <w:semiHidden/>
    <w:rsid w:val="0037207F"/>
    <w:rPr>
      <w:kern w:val="2"/>
      <w:sz w:val="18"/>
      <w:szCs w:val="18"/>
    </w:rPr>
  </w:style>
  <w:style w:type="character" w:customStyle="1" w:styleId="Char13">
    <w:name w:val="正文文本 Char1"/>
    <w:basedOn w:val="a0"/>
    <w:uiPriority w:val="99"/>
    <w:semiHidden/>
    <w:rsid w:val="0037207F"/>
    <w:rPr>
      <w:kern w:val="2"/>
      <w:sz w:val="21"/>
      <w:szCs w:val="24"/>
    </w:rPr>
  </w:style>
  <w:style w:type="table" w:styleId="ad">
    <w:name w:val="Table Grid"/>
    <w:basedOn w:val="a1"/>
    <w:uiPriority w:val="59"/>
    <w:qFormat/>
    <w:rsid w:val="0037207F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173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5017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0173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50173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01730"/>
    <w:rPr>
      <w:sz w:val="18"/>
      <w:szCs w:val="18"/>
    </w:rPr>
  </w:style>
  <w:style w:type="character" w:customStyle="1" w:styleId="a5">
    <w:name w:val="答案 字符"/>
    <w:link w:val="a6"/>
    <w:qFormat/>
    <w:rsid w:val="00501730"/>
    <w:rPr>
      <w:color w:val="C00000"/>
      <w:szCs w:val="24"/>
    </w:rPr>
  </w:style>
  <w:style w:type="paragraph" w:customStyle="1" w:styleId="a6">
    <w:name w:val="答案"/>
    <w:basedOn w:val="a"/>
    <w:link w:val="a5"/>
    <w:qFormat/>
    <w:rsid w:val="00501730"/>
    <w:rPr>
      <w:rFonts w:asciiTheme="minorHAnsi" w:eastAsiaTheme="minorEastAsia" w:hAnsiTheme="minorHAnsi" w:cstheme="minorBidi"/>
      <w:color w:val="C00000"/>
    </w:rPr>
  </w:style>
  <w:style w:type="paragraph" w:customStyle="1" w:styleId="msolistparagraph0">
    <w:name w:val="msolistparagraph"/>
    <w:basedOn w:val="a"/>
    <w:qFormat/>
    <w:rsid w:val="00501730"/>
    <w:pPr>
      <w:spacing w:line="288" w:lineRule="auto"/>
      <w:ind w:firstLineChars="200" w:firstLine="420"/>
    </w:pPr>
  </w:style>
  <w:style w:type="paragraph" w:styleId="a7">
    <w:name w:val="Balloon Text"/>
    <w:basedOn w:val="a"/>
    <w:link w:val="Char1"/>
    <w:uiPriority w:val="99"/>
    <w:unhideWhenUsed/>
    <w:rsid w:val="0050173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rsid w:val="00501730"/>
    <w:rPr>
      <w:rFonts w:ascii="Times New Roman" w:eastAsia="宋体" w:hAnsi="Times New Roman" w:cs="Times New Roman"/>
      <w:sz w:val="18"/>
      <w:szCs w:val="18"/>
    </w:rPr>
  </w:style>
  <w:style w:type="paragraph" w:styleId="a8">
    <w:name w:val="Normal (Web)"/>
    <w:basedOn w:val="a"/>
    <w:uiPriority w:val="99"/>
    <w:unhideWhenUsed/>
    <w:rsid w:val="0037207F"/>
    <w:pPr>
      <w:spacing w:before="100" w:beforeAutospacing="1" w:after="100" w:afterAutospacing="1"/>
      <w:jc w:val="left"/>
    </w:pPr>
    <w:rPr>
      <w:rFonts w:ascii="Calibri" w:hAnsi="Calibri"/>
      <w:kern w:val="0"/>
      <w:sz w:val="24"/>
    </w:rPr>
  </w:style>
  <w:style w:type="paragraph" w:styleId="a9">
    <w:name w:val="Body Text"/>
    <w:basedOn w:val="a"/>
    <w:link w:val="Char2"/>
    <w:uiPriority w:val="1"/>
    <w:unhideWhenUsed/>
    <w:qFormat/>
    <w:rsid w:val="0037207F"/>
    <w:pPr>
      <w:autoSpaceDE w:val="0"/>
      <w:autoSpaceDN w:val="0"/>
      <w:jc w:val="left"/>
    </w:pPr>
    <w:rPr>
      <w:rFonts w:ascii="楷体" w:eastAsia="楷体" w:hAnsi="楷体" w:cs="楷体"/>
      <w:kern w:val="0"/>
      <w:sz w:val="36"/>
      <w:szCs w:val="36"/>
    </w:rPr>
  </w:style>
  <w:style w:type="character" w:customStyle="1" w:styleId="Char2">
    <w:name w:val="正文文本 Char"/>
    <w:basedOn w:val="a0"/>
    <w:link w:val="a9"/>
    <w:uiPriority w:val="1"/>
    <w:rsid w:val="0037207F"/>
    <w:rPr>
      <w:rFonts w:ascii="楷体" w:eastAsia="楷体" w:hAnsi="楷体" w:cs="楷体"/>
      <w:kern w:val="0"/>
      <w:sz w:val="36"/>
      <w:szCs w:val="36"/>
    </w:rPr>
  </w:style>
  <w:style w:type="paragraph" w:styleId="aa">
    <w:name w:val="Plain Text"/>
    <w:basedOn w:val="a"/>
    <w:link w:val="Char3"/>
    <w:uiPriority w:val="99"/>
    <w:unhideWhenUsed/>
    <w:qFormat/>
    <w:rsid w:val="0037207F"/>
    <w:rPr>
      <w:rFonts w:ascii="宋体" w:hAnsi="Courier New" w:cs="Courier New"/>
      <w:szCs w:val="21"/>
    </w:rPr>
  </w:style>
  <w:style w:type="character" w:customStyle="1" w:styleId="Char3">
    <w:name w:val="纯文本 Char"/>
    <w:basedOn w:val="a0"/>
    <w:link w:val="aa"/>
    <w:uiPriority w:val="99"/>
    <w:rsid w:val="0037207F"/>
    <w:rPr>
      <w:rFonts w:ascii="宋体" w:eastAsia="宋体" w:hAnsi="Courier New" w:cs="Courier New"/>
      <w:szCs w:val="21"/>
    </w:rPr>
  </w:style>
  <w:style w:type="character" w:customStyle="1" w:styleId="Char4">
    <w:name w:val="无间隔 Char"/>
    <w:link w:val="ab"/>
    <w:uiPriority w:val="1"/>
    <w:locked/>
    <w:rsid w:val="0037207F"/>
    <w:rPr>
      <w:sz w:val="22"/>
    </w:rPr>
  </w:style>
  <w:style w:type="paragraph" w:styleId="ab">
    <w:name w:val="No Spacing"/>
    <w:link w:val="Char4"/>
    <w:uiPriority w:val="1"/>
    <w:qFormat/>
    <w:rsid w:val="0037207F"/>
    <w:rPr>
      <w:sz w:val="22"/>
    </w:rPr>
  </w:style>
  <w:style w:type="paragraph" w:styleId="ac">
    <w:name w:val="List Paragraph"/>
    <w:basedOn w:val="a"/>
    <w:uiPriority w:val="99"/>
    <w:qFormat/>
    <w:rsid w:val="0037207F"/>
    <w:pPr>
      <w:ind w:firstLineChars="200" w:firstLine="420"/>
    </w:pPr>
  </w:style>
  <w:style w:type="character" w:customStyle="1" w:styleId="Char10">
    <w:name w:val="页眉 Char1"/>
    <w:basedOn w:val="a0"/>
    <w:uiPriority w:val="99"/>
    <w:semiHidden/>
    <w:rsid w:val="0037207F"/>
    <w:rPr>
      <w:kern w:val="2"/>
      <w:sz w:val="18"/>
      <w:szCs w:val="18"/>
    </w:rPr>
  </w:style>
  <w:style w:type="character" w:customStyle="1" w:styleId="Char11">
    <w:name w:val="纯文本 Char1"/>
    <w:basedOn w:val="a0"/>
    <w:uiPriority w:val="99"/>
    <w:semiHidden/>
    <w:rsid w:val="0037207F"/>
    <w:rPr>
      <w:rFonts w:ascii="宋体" w:eastAsia="宋体" w:hAnsi="Courier New" w:cs="Courier New" w:hint="eastAsia"/>
      <w:kern w:val="2"/>
      <w:sz w:val="21"/>
      <w:szCs w:val="21"/>
    </w:rPr>
  </w:style>
  <w:style w:type="character" w:customStyle="1" w:styleId="Char12">
    <w:name w:val="批注框文本 Char1"/>
    <w:basedOn w:val="a0"/>
    <w:uiPriority w:val="99"/>
    <w:semiHidden/>
    <w:rsid w:val="0037207F"/>
    <w:rPr>
      <w:kern w:val="2"/>
      <w:sz w:val="18"/>
      <w:szCs w:val="18"/>
    </w:rPr>
  </w:style>
  <w:style w:type="character" w:customStyle="1" w:styleId="Char13">
    <w:name w:val="正文文本 Char1"/>
    <w:basedOn w:val="a0"/>
    <w:uiPriority w:val="99"/>
    <w:semiHidden/>
    <w:rsid w:val="0037207F"/>
    <w:rPr>
      <w:kern w:val="2"/>
      <w:sz w:val="21"/>
      <w:szCs w:val="24"/>
    </w:rPr>
  </w:style>
  <w:style w:type="table" w:styleId="ad">
    <w:name w:val="Table Grid"/>
    <w:basedOn w:val="a1"/>
    <w:uiPriority w:val="59"/>
    <w:qFormat/>
    <w:rsid w:val="0037207F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5370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1.png"/><Relationship Id="rId47" Type="http://schemas.openxmlformats.org/officeDocument/2006/relationships/oleObject" Target="embeddings/oleObject26.bin"/><Relationship Id="rId63" Type="http://schemas.openxmlformats.org/officeDocument/2006/relationships/image" Target="media/image21.png"/><Relationship Id="rId68" Type="http://schemas.openxmlformats.org/officeDocument/2006/relationships/oleObject" Target="embeddings/oleObject41.bin"/><Relationship Id="rId84" Type="http://schemas.openxmlformats.org/officeDocument/2006/relationships/image" Target="media/image33.png"/><Relationship Id="rId89" Type="http://schemas.openxmlformats.org/officeDocument/2006/relationships/image" Target="media/image38.png"/><Relationship Id="rId112" Type="http://schemas.openxmlformats.org/officeDocument/2006/relationships/image" Target="media/image57.png"/><Relationship Id="rId133" Type="http://schemas.openxmlformats.org/officeDocument/2006/relationships/oleObject" Target="embeddings/oleObject57.bin"/><Relationship Id="rId138" Type="http://schemas.openxmlformats.org/officeDocument/2006/relationships/image" Target="media/image73.wmf"/><Relationship Id="rId154" Type="http://schemas.openxmlformats.org/officeDocument/2006/relationships/header" Target="header1.xml"/><Relationship Id="rId16" Type="http://schemas.openxmlformats.org/officeDocument/2006/relationships/image" Target="media/image6.png"/><Relationship Id="rId107" Type="http://schemas.openxmlformats.org/officeDocument/2006/relationships/image" Target="media/image52.png"/><Relationship Id="rId11" Type="http://schemas.openxmlformats.org/officeDocument/2006/relationships/image" Target="media/image3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4.bin"/><Relationship Id="rId74" Type="http://schemas.openxmlformats.org/officeDocument/2006/relationships/image" Target="media/image24.png"/><Relationship Id="rId79" Type="http://schemas.openxmlformats.org/officeDocument/2006/relationships/image" Target="media/image28.png"/><Relationship Id="rId102" Type="http://schemas.openxmlformats.org/officeDocument/2006/relationships/image" Target="media/image47.png"/><Relationship Id="rId123" Type="http://schemas.openxmlformats.org/officeDocument/2006/relationships/image" Target="media/image65.png"/><Relationship Id="rId128" Type="http://schemas.openxmlformats.org/officeDocument/2006/relationships/oleObject" Target="embeddings/oleObject54.bin"/><Relationship Id="rId144" Type="http://schemas.openxmlformats.org/officeDocument/2006/relationships/oleObject" Target="embeddings/oleObject62.bin"/><Relationship Id="rId149" Type="http://schemas.openxmlformats.org/officeDocument/2006/relationships/oleObject" Target="embeddings/oleObject64.bin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2.png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2.bin"/><Relationship Id="rId113" Type="http://schemas.openxmlformats.org/officeDocument/2006/relationships/image" Target="media/image58.png"/><Relationship Id="rId118" Type="http://schemas.openxmlformats.org/officeDocument/2006/relationships/image" Target="media/image61.wmf"/><Relationship Id="rId134" Type="http://schemas.openxmlformats.org/officeDocument/2006/relationships/image" Target="media/image71.wmf"/><Relationship Id="rId139" Type="http://schemas.openxmlformats.org/officeDocument/2006/relationships/oleObject" Target="embeddings/oleObject60.bin"/><Relationship Id="rId80" Type="http://schemas.openxmlformats.org/officeDocument/2006/relationships/image" Target="media/image29.png"/><Relationship Id="rId85" Type="http://schemas.openxmlformats.org/officeDocument/2006/relationships/image" Target="media/image34.png"/><Relationship Id="rId150" Type="http://schemas.openxmlformats.org/officeDocument/2006/relationships/image" Target="media/image80.wmf"/><Relationship Id="rId155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image" Target="media/image15.wmf"/><Relationship Id="rId59" Type="http://schemas.openxmlformats.org/officeDocument/2006/relationships/image" Target="media/image19.wmf"/><Relationship Id="rId67" Type="http://schemas.openxmlformats.org/officeDocument/2006/relationships/oleObject" Target="embeddings/oleObject40.bin"/><Relationship Id="rId103" Type="http://schemas.openxmlformats.org/officeDocument/2006/relationships/image" Target="media/image48.png"/><Relationship Id="rId108" Type="http://schemas.openxmlformats.org/officeDocument/2006/relationships/image" Target="media/image53.png"/><Relationship Id="rId116" Type="http://schemas.openxmlformats.org/officeDocument/2006/relationships/image" Target="media/image60.wmf"/><Relationship Id="rId124" Type="http://schemas.openxmlformats.org/officeDocument/2006/relationships/image" Target="media/image66.png"/><Relationship Id="rId129" Type="http://schemas.openxmlformats.org/officeDocument/2006/relationships/oleObject" Target="embeddings/oleObject55.bin"/><Relationship Id="rId137" Type="http://schemas.openxmlformats.org/officeDocument/2006/relationships/oleObject" Target="embeddings/oleObject59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3.bin"/><Relationship Id="rId75" Type="http://schemas.openxmlformats.org/officeDocument/2006/relationships/image" Target="media/image25.png"/><Relationship Id="rId83" Type="http://schemas.openxmlformats.org/officeDocument/2006/relationships/image" Target="media/image32.png"/><Relationship Id="rId88" Type="http://schemas.openxmlformats.org/officeDocument/2006/relationships/image" Target="media/image37.png"/><Relationship Id="rId91" Type="http://schemas.openxmlformats.org/officeDocument/2006/relationships/oleObject" Target="embeddings/oleObject46.bin"/><Relationship Id="rId96" Type="http://schemas.openxmlformats.org/officeDocument/2006/relationships/image" Target="media/image41.png"/><Relationship Id="rId111" Type="http://schemas.openxmlformats.org/officeDocument/2006/relationships/image" Target="media/image56.png"/><Relationship Id="rId132" Type="http://schemas.openxmlformats.org/officeDocument/2006/relationships/image" Target="media/image70.wmf"/><Relationship Id="rId140" Type="http://schemas.openxmlformats.org/officeDocument/2006/relationships/image" Target="media/image74.png"/><Relationship Id="rId145" Type="http://schemas.openxmlformats.org/officeDocument/2006/relationships/oleObject" Target="embeddings/oleObject63.bin"/><Relationship Id="rId153" Type="http://schemas.openxmlformats.org/officeDocument/2006/relationships/oleObject" Target="embeddings/oleObject66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8.bin"/><Relationship Id="rId57" Type="http://schemas.openxmlformats.org/officeDocument/2006/relationships/image" Target="media/image18.wmf"/><Relationship Id="rId106" Type="http://schemas.openxmlformats.org/officeDocument/2006/relationships/image" Target="media/image51.png"/><Relationship Id="rId114" Type="http://schemas.openxmlformats.org/officeDocument/2006/relationships/image" Target="media/image59.wmf"/><Relationship Id="rId119" Type="http://schemas.openxmlformats.org/officeDocument/2006/relationships/oleObject" Target="embeddings/oleObject52.bin"/><Relationship Id="rId127" Type="http://schemas.openxmlformats.org/officeDocument/2006/relationships/oleObject" Target="embeddings/oleObject5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3.png"/><Relationship Id="rId52" Type="http://schemas.openxmlformats.org/officeDocument/2006/relationships/image" Target="media/image17.wmf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8.bin"/><Relationship Id="rId73" Type="http://schemas.openxmlformats.org/officeDocument/2006/relationships/image" Target="media/image23.png"/><Relationship Id="rId78" Type="http://schemas.openxmlformats.org/officeDocument/2006/relationships/oleObject" Target="embeddings/oleObject45.bin"/><Relationship Id="rId81" Type="http://schemas.openxmlformats.org/officeDocument/2006/relationships/image" Target="media/image30.png"/><Relationship Id="rId86" Type="http://schemas.openxmlformats.org/officeDocument/2006/relationships/image" Target="media/image35.png"/><Relationship Id="rId94" Type="http://schemas.openxmlformats.org/officeDocument/2006/relationships/oleObject" Target="embeddings/oleObject48.bin"/><Relationship Id="rId99" Type="http://schemas.openxmlformats.org/officeDocument/2006/relationships/image" Target="media/image44.png"/><Relationship Id="rId101" Type="http://schemas.openxmlformats.org/officeDocument/2006/relationships/image" Target="media/image46.png"/><Relationship Id="rId122" Type="http://schemas.openxmlformats.org/officeDocument/2006/relationships/image" Target="media/image64.png"/><Relationship Id="rId130" Type="http://schemas.openxmlformats.org/officeDocument/2006/relationships/image" Target="media/image69.wmf"/><Relationship Id="rId135" Type="http://schemas.openxmlformats.org/officeDocument/2006/relationships/oleObject" Target="embeddings/oleObject58.bin"/><Relationship Id="rId143" Type="http://schemas.openxmlformats.org/officeDocument/2006/relationships/image" Target="media/image76.wmf"/><Relationship Id="rId148" Type="http://schemas.openxmlformats.org/officeDocument/2006/relationships/image" Target="media/image79.wmf"/><Relationship Id="rId151" Type="http://schemas.openxmlformats.org/officeDocument/2006/relationships/oleObject" Target="embeddings/oleObject65.bin"/><Relationship Id="rId15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39" Type="http://schemas.openxmlformats.org/officeDocument/2006/relationships/oleObject" Target="embeddings/oleObject23.bin"/><Relationship Id="rId109" Type="http://schemas.openxmlformats.org/officeDocument/2006/relationships/image" Target="media/image54.png"/><Relationship Id="rId34" Type="http://schemas.openxmlformats.org/officeDocument/2006/relationships/oleObject" Target="embeddings/oleObject18.bin"/><Relationship Id="rId50" Type="http://schemas.openxmlformats.org/officeDocument/2006/relationships/image" Target="media/image16.png"/><Relationship Id="rId55" Type="http://schemas.openxmlformats.org/officeDocument/2006/relationships/oleObject" Target="embeddings/oleObject32.bin"/><Relationship Id="rId76" Type="http://schemas.openxmlformats.org/officeDocument/2006/relationships/image" Target="media/image26.png"/><Relationship Id="rId97" Type="http://schemas.openxmlformats.org/officeDocument/2006/relationships/image" Target="media/image42.png"/><Relationship Id="rId104" Type="http://schemas.openxmlformats.org/officeDocument/2006/relationships/image" Target="media/image49.png"/><Relationship Id="rId120" Type="http://schemas.openxmlformats.org/officeDocument/2006/relationships/image" Target="media/image62.png"/><Relationship Id="rId125" Type="http://schemas.openxmlformats.org/officeDocument/2006/relationships/image" Target="media/image67.png"/><Relationship Id="rId141" Type="http://schemas.openxmlformats.org/officeDocument/2006/relationships/image" Target="media/image75.wmf"/><Relationship Id="rId146" Type="http://schemas.openxmlformats.org/officeDocument/2006/relationships/image" Target="media/image77.png"/><Relationship Id="rId7" Type="http://schemas.openxmlformats.org/officeDocument/2006/relationships/image" Target="media/image1.wmf"/><Relationship Id="rId71" Type="http://schemas.openxmlformats.org/officeDocument/2006/relationships/oleObject" Target="embeddings/oleObject44.bin"/><Relationship Id="rId92" Type="http://schemas.openxmlformats.org/officeDocument/2006/relationships/oleObject" Target="embeddings/oleObject47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24.bin"/><Relationship Id="rId45" Type="http://schemas.openxmlformats.org/officeDocument/2006/relationships/image" Target="media/image14.png"/><Relationship Id="rId66" Type="http://schemas.openxmlformats.org/officeDocument/2006/relationships/oleObject" Target="embeddings/oleObject39.bin"/><Relationship Id="rId87" Type="http://schemas.openxmlformats.org/officeDocument/2006/relationships/image" Target="media/image36.png"/><Relationship Id="rId110" Type="http://schemas.openxmlformats.org/officeDocument/2006/relationships/image" Target="media/image55.png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6.bin"/><Relationship Id="rId136" Type="http://schemas.openxmlformats.org/officeDocument/2006/relationships/image" Target="media/image72.wmf"/><Relationship Id="rId61" Type="http://schemas.openxmlformats.org/officeDocument/2006/relationships/image" Target="media/image20.wmf"/><Relationship Id="rId82" Type="http://schemas.openxmlformats.org/officeDocument/2006/relationships/image" Target="media/image31.png"/><Relationship Id="rId152" Type="http://schemas.openxmlformats.org/officeDocument/2006/relationships/image" Target="media/image81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3.bin"/><Relationship Id="rId77" Type="http://schemas.openxmlformats.org/officeDocument/2006/relationships/image" Target="media/image27.wmf"/><Relationship Id="rId100" Type="http://schemas.openxmlformats.org/officeDocument/2006/relationships/image" Target="media/image45.png"/><Relationship Id="rId105" Type="http://schemas.openxmlformats.org/officeDocument/2006/relationships/image" Target="media/image50.png"/><Relationship Id="rId126" Type="http://schemas.openxmlformats.org/officeDocument/2006/relationships/image" Target="media/image68.png"/><Relationship Id="rId147" Type="http://schemas.openxmlformats.org/officeDocument/2006/relationships/image" Target="media/image78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image" Target="media/image22.png"/><Relationship Id="rId93" Type="http://schemas.openxmlformats.org/officeDocument/2006/relationships/image" Target="media/image40.wmf"/><Relationship Id="rId98" Type="http://schemas.openxmlformats.org/officeDocument/2006/relationships/image" Target="media/image43.png"/><Relationship Id="rId121" Type="http://schemas.openxmlformats.org/officeDocument/2006/relationships/image" Target="media/image63.png"/><Relationship Id="rId142" Type="http://schemas.openxmlformats.org/officeDocument/2006/relationships/oleObject" Target="embeddings/oleObject6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451</Words>
  <Characters>8272</Characters>
  <Application>Microsoft Office Word</Application>
  <DocSecurity>0</DocSecurity>
  <Lines>68</Lines>
  <Paragraphs>19</Paragraphs>
  <ScaleCrop>false</ScaleCrop>
  <Company>China</Company>
  <LinksUpToDate>false</LinksUpToDate>
  <CharactersWithSpaces>9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4-14T03:29:00Z</dcterms:created>
  <dcterms:modified xsi:type="dcterms:W3CDTF">2021-04-14T03:29:00Z</dcterms:modified>
</cp:coreProperties>
</file>